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828" w:type="dxa"/>
        <w:tblLook w:val="04A0" w:firstRow="1" w:lastRow="0" w:firstColumn="1" w:lastColumn="0" w:noHBand="0" w:noVBand="1"/>
      </w:tblPr>
      <w:tblGrid>
        <w:gridCol w:w="5211"/>
        <w:gridCol w:w="4617"/>
      </w:tblGrid>
      <w:tr w:rsidR="00EF7AF5" w:rsidRPr="0035648D" w14:paraId="329F05CF" w14:textId="77777777" w:rsidTr="00033E22">
        <w:tc>
          <w:tcPr>
            <w:tcW w:w="5211" w:type="dxa"/>
            <w:shd w:val="clear" w:color="auto" w:fill="auto"/>
          </w:tcPr>
          <w:p w14:paraId="6DB34733" w14:textId="5C399DDA" w:rsidR="00E22BFF" w:rsidRPr="0035648D" w:rsidRDefault="00E22BFF" w:rsidP="00EF2E8B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UBND QUẬN HOÀNG MAI</w:t>
            </w:r>
          </w:p>
          <w:p w14:paraId="11BF56EE" w14:textId="1FE158EE" w:rsidR="00E22BFF" w:rsidRPr="0035648D" w:rsidRDefault="00E22BFF" w:rsidP="00EF2E8B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RƯỜNG THCS TÂN MAI</w:t>
            </w:r>
          </w:p>
          <w:p w14:paraId="231D666C" w14:textId="77777777" w:rsidR="00033E22" w:rsidRPr="0035648D" w:rsidRDefault="00033E22" w:rsidP="00EF2E8B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91A6BE4" w14:textId="4950AB1D" w:rsidR="00E22BFF" w:rsidRPr="0035648D" w:rsidRDefault="00EF2E8B" w:rsidP="00EF2E8B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               </w:t>
            </w:r>
            <w:r w:rsidR="00033E22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ĐỀ </w:t>
            </w:r>
            <w:r w:rsidR="00244F79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4617" w:type="dxa"/>
            <w:shd w:val="clear" w:color="auto" w:fill="auto"/>
          </w:tcPr>
          <w:p w14:paraId="55A9CF49" w14:textId="026FA4B8" w:rsidR="00E22BFF" w:rsidRPr="0035648D" w:rsidRDefault="00E22BFF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ĐỀ KIỂM TRA </w:t>
            </w:r>
            <w:r w:rsidR="00244F79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UỐI</w:t>
            </w: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ỌC KÌ I</w:t>
            </w:r>
            <w:r w:rsidR="00E84A02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</w:t>
            </w:r>
          </w:p>
          <w:p w14:paraId="6E820BF8" w14:textId="008E2927" w:rsidR="00E22BFF" w:rsidRPr="0035648D" w:rsidRDefault="00E22BFF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ôn</w:t>
            </w:r>
            <w:proofErr w:type="spellEnd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proofErr w:type="spellStart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– </w:t>
            </w:r>
            <w:proofErr w:type="spellStart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6 – </w:t>
            </w:r>
            <w:proofErr w:type="spellStart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iết</w:t>
            </w:r>
            <w:proofErr w:type="spellEnd"/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6A26A0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7</w:t>
            </w: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- </w:t>
            </w:r>
            <w:r w:rsidR="006A26A0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8</w:t>
            </w:r>
          </w:p>
          <w:p w14:paraId="0E120AE1" w14:textId="4B22FE56" w:rsidR="00E22BFF" w:rsidRPr="0035648D" w:rsidRDefault="00E22BFF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ời</w:t>
            </w:r>
            <w:proofErr w:type="spellEnd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an</w:t>
            </w:r>
            <w:proofErr w:type="spellEnd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="002F4AFB"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0 </w:t>
            </w:r>
            <w:proofErr w:type="spellStart"/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út</w:t>
            </w:r>
            <w:proofErr w:type="spellEnd"/>
          </w:p>
          <w:p w14:paraId="65380EDC" w14:textId="7903314F" w:rsidR="00E22BFF" w:rsidRPr="0035648D" w:rsidRDefault="00E22BFF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Ngày</w:t>
            </w:r>
            <w:proofErr w:type="spellEnd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kiểm</w:t>
            </w:r>
            <w:proofErr w:type="spellEnd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ra</w:t>
            </w:r>
            <w:proofErr w:type="spellEnd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: </w:t>
            </w:r>
            <w:r w:rsidR="006A26A0"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5</w:t>
            </w:r>
            <w:r w:rsidR="006E758F"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háng</w:t>
            </w:r>
            <w:proofErr w:type="spellEnd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r w:rsidR="00DC3C49"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</w:t>
            </w:r>
            <w:r w:rsidR="00244F79"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5</w:t>
            </w:r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năm</w:t>
            </w:r>
            <w:proofErr w:type="spellEnd"/>
            <w:r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202</w:t>
            </w:r>
            <w:r w:rsidR="00A7758A" w:rsidRPr="0035648D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3</w:t>
            </w:r>
          </w:p>
        </w:tc>
      </w:tr>
    </w:tbl>
    <w:p w14:paraId="2E7830C3" w14:textId="77777777" w:rsidR="00216835" w:rsidRPr="0035648D" w:rsidRDefault="00216835" w:rsidP="00EF2E8B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75F4FD5A" w14:textId="2D40EAB0" w:rsidR="00E22BFF" w:rsidRPr="0035648D" w:rsidRDefault="00E22BFF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/ </w:t>
      </w:r>
      <w:proofErr w:type="spellStart"/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</w:t>
      </w:r>
      <w:proofErr w:type="spellEnd"/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ghiệm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35648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1,5 </w:t>
      </w:r>
      <w:proofErr w:type="spellStart"/>
      <w:r w:rsidRPr="0035648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iểm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đứng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="00F17063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6C67D64" w14:textId="78C226AF" w:rsidR="00BA3097" w:rsidRPr="0035648D" w:rsidRDefault="00EB6824" w:rsidP="00EF2E8B">
      <w:pPr>
        <w:spacing w:after="0" w:line="240" w:lineRule="auto"/>
        <w:contextualSpacing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val="it-IT"/>
        </w:rPr>
      </w:pPr>
      <w:r w:rsidRPr="0035648D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 xml:space="preserve">Câu 1: </w:t>
      </w:r>
      <w:r w:rsidR="00BA3097" w:rsidRPr="0035648D">
        <w:rPr>
          <w:rFonts w:ascii="Times New Roman" w:eastAsia="Calibri" w:hAnsi="Times New Roman" w:cs="Times New Roman"/>
          <w:iCs/>
          <w:color w:val="000000" w:themeColor="text1"/>
          <w:sz w:val="28"/>
          <w:szCs w:val="28"/>
          <w:lang w:val="it-IT"/>
        </w:rPr>
        <w:t xml:space="preserve">Số nghịch đảo của phân số </w:t>
      </w:r>
      <w:r w:rsidR="0035648D" w:rsidRPr="0035648D">
        <w:rPr>
          <w:rFonts w:ascii="Times New Roman" w:eastAsia="Calibri" w:hAnsi="Times New Roman" w:cs="Times New Roman"/>
          <w:iCs/>
          <w:color w:val="000000" w:themeColor="text1"/>
          <w:position w:val="-24"/>
          <w:sz w:val="28"/>
          <w:szCs w:val="28"/>
          <w:lang w:val="it-IT"/>
        </w:rPr>
        <w:object w:dxaOrig="480" w:dyaOrig="660" w14:anchorId="164A98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32pt" o:ole="">
            <v:imagedata r:id="rId6" o:title=""/>
          </v:shape>
          <o:OLEObject Type="Embed" ProgID="Equation.DSMT4" ShapeID="_x0000_i1025" DrawAspect="Content" ObjectID="_1745079148" r:id="rId7"/>
        </w:object>
      </w:r>
      <w:r w:rsidR="00BA3097" w:rsidRPr="0035648D">
        <w:rPr>
          <w:rFonts w:ascii="Times New Roman" w:eastAsia="Calibri" w:hAnsi="Times New Roman" w:cs="Times New Roman"/>
          <w:iCs/>
          <w:color w:val="000000" w:themeColor="text1"/>
          <w:sz w:val="28"/>
          <w:szCs w:val="28"/>
          <w:lang w:val="it-IT"/>
        </w:rPr>
        <w:t xml:space="preserve"> là</w:t>
      </w:r>
      <w:r w:rsidR="00BA3097" w:rsidRPr="0035648D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val="it-IT"/>
        </w:rPr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2409"/>
      </w:tblGrid>
      <w:tr w:rsidR="00EF7AF5" w:rsidRPr="0035648D" w14:paraId="2D49FD68" w14:textId="77777777" w:rsidTr="0002209E">
        <w:tc>
          <w:tcPr>
            <w:tcW w:w="2410" w:type="dxa"/>
          </w:tcPr>
          <w:p w14:paraId="27E826B8" w14:textId="2F2BBF7D" w:rsidR="00BA3097" w:rsidRPr="0035648D" w:rsidRDefault="00BA3097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>A.</w:t>
            </w:r>
            <w:r w:rsidRPr="003564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</w:t>
            </w:r>
            <w:r w:rsidR="0035648D" w:rsidRPr="0035648D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  <w:lang w:val="it-IT"/>
              </w:rPr>
              <w:object w:dxaOrig="320" w:dyaOrig="660" w14:anchorId="7E6BCABE">
                <v:shape id="_x0000_i1026" type="#_x0000_t75" style="width:15pt;height:32.5pt" o:ole="">
                  <v:imagedata r:id="rId8" o:title=""/>
                </v:shape>
                <o:OLEObject Type="Embed" ProgID="Equation.DSMT4" ShapeID="_x0000_i1026" DrawAspect="Content" ObjectID="_1745079149" r:id="rId9"/>
              </w:object>
            </w:r>
            <w:r w:rsidR="0082570B" w:rsidRPr="003564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>.</w:t>
            </w:r>
          </w:p>
        </w:tc>
        <w:tc>
          <w:tcPr>
            <w:tcW w:w="2410" w:type="dxa"/>
          </w:tcPr>
          <w:p w14:paraId="102224A8" w14:textId="3E8AF3EF" w:rsidR="00BA3097" w:rsidRPr="0035648D" w:rsidRDefault="00BA3097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 xml:space="preserve">B. </w:t>
            </w:r>
            <w:r w:rsidR="0035648D" w:rsidRPr="0035648D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  <w:lang w:val="it-IT"/>
              </w:rPr>
              <w:object w:dxaOrig="320" w:dyaOrig="660" w14:anchorId="25634084">
                <v:shape id="_x0000_i1027" type="#_x0000_t75" style="width:15pt;height:32.5pt" o:ole="">
                  <v:imagedata r:id="rId10" o:title=""/>
                </v:shape>
                <o:OLEObject Type="Embed" ProgID="Equation.DSMT4" ShapeID="_x0000_i1027" DrawAspect="Content" ObjectID="_1745079150" r:id="rId11"/>
              </w:object>
            </w:r>
            <w:r w:rsidR="0082570B" w:rsidRPr="003564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>.</w:t>
            </w:r>
          </w:p>
        </w:tc>
        <w:tc>
          <w:tcPr>
            <w:tcW w:w="2410" w:type="dxa"/>
          </w:tcPr>
          <w:p w14:paraId="08E50346" w14:textId="27B65A6F" w:rsidR="00BA3097" w:rsidRPr="00AB5D8C" w:rsidRDefault="00BA3097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AB5D8C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 xml:space="preserve">C. </w:t>
            </w:r>
            <w:r w:rsidR="0035648D" w:rsidRPr="00AB5D8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  <w:lang w:val="it-IT"/>
              </w:rPr>
              <w:object w:dxaOrig="360" w:dyaOrig="660" w14:anchorId="383AD2F6">
                <v:shape id="_x0000_i1028" type="#_x0000_t75" style="width:17pt;height:31.5pt" o:ole="">
                  <v:imagedata r:id="rId12" o:title=""/>
                </v:shape>
                <o:OLEObject Type="Embed" ProgID="Equation.DSMT4" ShapeID="_x0000_i1028" DrawAspect="Content" ObjectID="_1745079151" r:id="rId13"/>
              </w:object>
            </w:r>
            <w:r w:rsidR="0082570B" w:rsidRPr="00AB5D8C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>.</w:t>
            </w:r>
          </w:p>
        </w:tc>
        <w:tc>
          <w:tcPr>
            <w:tcW w:w="2409" w:type="dxa"/>
          </w:tcPr>
          <w:p w14:paraId="54BB376C" w14:textId="44944F32" w:rsidR="00BA3097" w:rsidRPr="0035648D" w:rsidRDefault="00BA3097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/>
                <w:color w:val="000000" w:themeColor="text1"/>
                <w:sz w:val="28"/>
                <w:szCs w:val="28"/>
                <w:lang w:val="it-IT"/>
              </w:rPr>
              <w:t>D.</w:t>
            </w:r>
            <w:r w:rsidRPr="003564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 xml:space="preserve"> </w:t>
            </w:r>
            <w:r w:rsidR="0035648D" w:rsidRPr="0035648D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8"/>
                <w:szCs w:val="28"/>
                <w:lang w:val="it-IT"/>
              </w:rPr>
              <w:object w:dxaOrig="480" w:dyaOrig="660" w14:anchorId="66903407">
                <v:shape id="_x0000_i1029" type="#_x0000_t75" style="width:22pt;height:31pt" o:ole="">
                  <v:imagedata r:id="rId14" o:title=""/>
                </v:shape>
                <o:OLEObject Type="Embed" ProgID="Equation.DSMT4" ShapeID="_x0000_i1029" DrawAspect="Content" ObjectID="_1745079152" r:id="rId15"/>
              </w:object>
            </w:r>
            <w:r w:rsidR="0082570B" w:rsidRPr="0035648D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it-IT"/>
              </w:rPr>
              <w:t>.</w:t>
            </w:r>
          </w:p>
        </w:tc>
      </w:tr>
    </w:tbl>
    <w:p w14:paraId="77D8936C" w14:textId="01887B5E" w:rsidR="0002209E" w:rsidRPr="0035648D" w:rsidRDefault="0002209E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5648D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 xml:space="preserve">Câu 2:  </w:t>
      </w:r>
      <w:r w:rsidR="0035648D" w:rsidRPr="0035648D">
        <w:rPr>
          <w:rFonts w:ascii="Times New Roman" w:eastAsia="Calibri" w:hAnsi="Times New Roman" w:cs="Times New Roman"/>
          <w:bCs/>
          <w:iCs/>
          <w:color w:val="000000" w:themeColor="text1"/>
          <w:position w:val="-28"/>
          <w:sz w:val="28"/>
          <w:szCs w:val="28"/>
        </w:rPr>
        <w:object w:dxaOrig="240" w:dyaOrig="720" w14:anchorId="7024283A">
          <v:shape id="_x0000_i1030" type="#_x0000_t75" style="width:10.5pt;height:30.5pt" o:ole="">
            <v:imagedata r:id="rId16" o:title=""/>
          </v:shape>
          <o:OLEObject Type="Embed" ProgID="Equation.DSMT4" ShapeID="_x0000_i1030" DrawAspect="Content" ObjectID="_1745079153" r:id="rId17"/>
        </w:objec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nặng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kg.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nặng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g?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2409"/>
      </w:tblGrid>
      <w:tr w:rsidR="00EF7AF5" w:rsidRPr="0035648D" w14:paraId="05702F24" w14:textId="77777777" w:rsidTr="0002209E">
        <w:tc>
          <w:tcPr>
            <w:tcW w:w="2410" w:type="dxa"/>
          </w:tcPr>
          <w:p w14:paraId="4A9C8940" w14:textId="49693E0F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.</w:t>
            </w:r>
            <w:r w:rsidR="00D673DE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</m:oMath>
            <w:r w:rsidR="00D673DE" w:rsidRPr="0035648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D673DE" w:rsidRPr="0035648D">
              <w:rPr>
                <w:rFonts w:ascii="Times New Roman" w:eastAsiaTheme="minorEastAsia" w:hAnsi="Times New Roman" w:cs="Times New Roman"/>
                <w:i/>
                <w:iCs/>
                <w:color w:val="000000" w:themeColor="text1"/>
                <w:sz w:val="28"/>
                <w:szCs w:val="28"/>
              </w:rPr>
              <w:t>kg</w:t>
            </w:r>
          </w:p>
        </w:tc>
        <w:tc>
          <w:tcPr>
            <w:tcW w:w="2410" w:type="dxa"/>
          </w:tcPr>
          <w:p w14:paraId="724A2F31" w14:textId="00E885EB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DE06C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.</w:t>
            </w:r>
            <w:r w:rsidR="00D673DE" w:rsidRPr="00DE06C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</w:t>
            </w:r>
            <w:r w:rsidRPr="00DE06C7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kg</w:t>
            </w:r>
          </w:p>
        </w:tc>
        <w:tc>
          <w:tcPr>
            <w:tcW w:w="2410" w:type="dxa"/>
          </w:tcPr>
          <w:p w14:paraId="23016DED" w14:textId="26C5F639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/>
                <w:bCs/>
                <w:i/>
                <w:color w:val="000000" w:themeColor="text1"/>
                <w:sz w:val="28"/>
                <w:szCs w:val="28"/>
                <w:lang w:val="it-IT"/>
              </w:rPr>
              <w:t>C</w:t>
            </w:r>
            <w:r w:rsidRPr="0035648D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 xml:space="preserve">. </w:t>
            </w:r>
            <w:r w:rsidR="00D673DE" w:rsidRPr="0035648D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>3</w:t>
            </w:r>
            <w:r w:rsidRPr="0035648D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>kg</w:t>
            </w:r>
          </w:p>
        </w:tc>
        <w:tc>
          <w:tcPr>
            <w:tcW w:w="2409" w:type="dxa"/>
          </w:tcPr>
          <w:p w14:paraId="08E2F225" w14:textId="1E2F3FA9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.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kg</m:t>
              </m:r>
            </m:oMath>
            <w:r w:rsidR="00D673DE" w:rsidRPr="0035648D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 xml:space="preserve"> </w:t>
            </w:r>
          </w:p>
        </w:tc>
      </w:tr>
    </w:tbl>
    <w:p w14:paraId="275D821F" w14:textId="77777777" w:rsidR="0002209E" w:rsidRPr="0035648D" w:rsidRDefault="0002209E" w:rsidP="00EF2E8B">
      <w:pPr>
        <w:spacing w:after="0" w:line="240" w:lineRule="auto"/>
        <w:contextualSpacing/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  <w:lang w:val="it-IT"/>
        </w:rPr>
      </w:pPr>
      <w:r w:rsidRPr="0035648D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 xml:space="preserve">Câu 3:  </w:t>
      </w:r>
      <w:r w:rsidRPr="0035648D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  <w:lang w:val="it-IT"/>
        </w:rPr>
        <w:t>45%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244"/>
        <w:gridCol w:w="2410"/>
      </w:tblGrid>
      <w:tr w:rsidR="00EF7AF5" w:rsidRPr="0035648D" w14:paraId="0D6FDFE3" w14:textId="77777777" w:rsidTr="0002209E">
        <w:tc>
          <w:tcPr>
            <w:tcW w:w="2476" w:type="dxa"/>
          </w:tcPr>
          <w:p w14:paraId="38C3CC9E" w14:textId="65ACDD02" w:rsidR="0002209E" w:rsidRPr="00DE06C7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DE06C7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A. </w:t>
            </w:r>
            <w:r w:rsidRPr="00DE06C7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0,45</w:t>
            </w:r>
            <w:r w:rsidRPr="00DE06C7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          </w:t>
            </w:r>
          </w:p>
        </w:tc>
        <w:tc>
          <w:tcPr>
            <w:tcW w:w="2476" w:type="dxa"/>
          </w:tcPr>
          <w:p w14:paraId="4A8D900E" w14:textId="548D6A8A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B. </w:t>
            </w: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0,045</w:t>
            </w: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            </w:t>
            </w:r>
          </w:p>
        </w:tc>
        <w:tc>
          <w:tcPr>
            <w:tcW w:w="2244" w:type="dxa"/>
          </w:tcPr>
          <w:p w14:paraId="33DC4DF1" w14:textId="25F96866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C. </w:t>
            </w: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4,5</w:t>
            </w: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          </w:t>
            </w:r>
          </w:p>
        </w:tc>
        <w:tc>
          <w:tcPr>
            <w:tcW w:w="2410" w:type="dxa"/>
          </w:tcPr>
          <w:p w14:paraId="25A6DCC3" w14:textId="1E9820B2" w:rsidR="0002209E" w:rsidRPr="0035648D" w:rsidRDefault="0002209E" w:rsidP="00EF2E8B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  <w:lang w:val="it-IT"/>
              </w:rPr>
              <w:t xml:space="preserve">D. </w:t>
            </w: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45</w:t>
            </w:r>
          </w:p>
        </w:tc>
      </w:tr>
    </w:tbl>
    <w:p w14:paraId="03BE4FBE" w14:textId="47C28658" w:rsidR="001A73CA" w:rsidRPr="00B27859" w:rsidRDefault="0002209E" w:rsidP="00EF2E8B">
      <w:pPr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Hướng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dẫn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: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ếu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âu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1)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họn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phương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án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A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hì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ghi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âu</w:t>
      </w:r>
      <w:proofErr w:type="spellEnd"/>
      <w:r w:rsidR="00E22BFF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1) A)</w:t>
      </w:r>
    </w:p>
    <w:p w14:paraId="75CEB8C5" w14:textId="7C6DD6FE" w:rsidR="0002209E" w:rsidRPr="00B27859" w:rsidRDefault="0002209E" w:rsidP="00EF2E8B">
      <w:pPr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4: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ết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quả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DC3C49"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65</w:t>
      </w:r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DC3C49"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78</w:t>
      </w:r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ế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àng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hì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EF7AF5" w:rsidRPr="0035648D" w14:paraId="5BDF2505" w14:textId="77777777" w:rsidTr="00C92521">
        <w:tc>
          <w:tcPr>
            <w:tcW w:w="2476" w:type="dxa"/>
          </w:tcPr>
          <w:p w14:paraId="17AE31F5" w14:textId="107A5D32" w:rsidR="0002209E" w:rsidRPr="0035648D" w:rsidRDefault="0002209E" w:rsidP="00EF2E8B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DE06C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A.</w:t>
            </w:r>
            <w:r w:rsidR="00DC3C49" w:rsidRPr="00DE06C7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265 000</w:t>
            </w:r>
          </w:p>
        </w:tc>
        <w:tc>
          <w:tcPr>
            <w:tcW w:w="2476" w:type="dxa"/>
          </w:tcPr>
          <w:p w14:paraId="10BF4DA9" w14:textId="52517A6C" w:rsidR="0002209E" w:rsidRPr="00AB5D8C" w:rsidRDefault="00DE06C7" w:rsidP="00EF2E8B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B. </w:t>
            </w:r>
            <w:r w:rsidR="00DC3C49" w:rsidRPr="00AB5D8C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265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="00DC3C49" w:rsidRPr="00AB5D8C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270</w:t>
            </w:r>
          </w:p>
        </w:tc>
        <w:tc>
          <w:tcPr>
            <w:tcW w:w="2476" w:type="dxa"/>
          </w:tcPr>
          <w:p w14:paraId="16131514" w14:textId="7587B12A" w:rsidR="0002209E" w:rsidRPr="0035648D" w:rsidRDefault="00DE06C7" w:rsidP="00EF2E8B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C. </w:t>
            </w:r>
            <w:r w:rsidR="00DC3C49" w:rsidRPr="0035648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265 200</w:t>
            </w:r>
          </w:p>
        </w:tc>
        <w:tc>
          <w:tcPr>
            <w:tcW w:w="2476" w:type="dxa"/>
          </w:tcPr>
          <w:p w14:paraId="751C5B15" w14:textId="43BAA3E2" w:rsidR="0002209E" w:rsidRPr="0035648D" w:rsidRDefault="0002209E" w:rsidP="00EF2E8B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35648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D. </w:t>
            </w:r>
            <w:r w:rsidR="00DC3C49" w:rsidRPr="0035648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266</w:t>
            </w:r>
            <w:r w:rsidRPr="0035648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 000</w:t>
            </w:r>
          </w:p>
        </w:tc>
      </w:tr>
    </w:tbl>
    <w:p w14:paraId="3A536191" w14:textId="77777777" w:rsidR="00C92521" w:rsidRPr="0035648D" w:rsidRDefault="00C92521" w:rsidP="00EF2E8B">
      <w:pPr>
        <w:spacing w:after="0" w:line="240" w:lineRule="auto"/>
        <w:contextualSpacing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564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5:</w:t>
      </w:r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ẽ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n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O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n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Om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564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240" w:dyaOrig="260" w14:anchorId="1298144B">
          <v:shape id="_x0000_i1031" type="#_x0000_t75" style="width:12.5pt;height:13.5pt" o:ole="">
            <v:imagedata r:id="rId18" o:title=""/>
          </v:shape>
          <o:OLEObject Type="Embed" ProgID="Equation.DSMT4" ShapeID="_x0000_i1031" DrawAspect="Content" ObjectID="_1745079154" r:id="rId19"/>
        </w:object>
      </w:r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gram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On</w:t>
      </w:r>
      <w:proofErr w:type="gram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564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240" w:dyaOrig="260" w14:anchorId="6F4F4E32">
          <v:shape id="_x0000_i1032" type="#_x0000_t75" style="width:12.5pt;height:13.5pt" o:ole="">
            <v:imagedata r:id="rId20" o:title=""/>
          </v:shape>
          <o:OLEObject Type="Embed" ProgID="Equation.DSMT4" ShapeID="_x0000_i1032" DrawAspect="Content" ObjectID="_1745079155" r:id="rId21"/>
        </w:object>
      </w:r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ặp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ối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au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ốc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564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</w:rPr>
        <w:object w:dxaOrig="240" w:dyaOrig="260" w14:anchorId="5077C2E8">
          <v:shape id="_x0000_i1033" type="#_x0000_t75" style="width:12.5pt;height:13.5pt" o:ole="">
            <v:imagedata r:id="rId22" o:title=""/>
          </v:shape>
          <o:OLEObject Type="Embed" ProgID="Equation.DSMT4" ShapeID="_x0000_i1033" DrawAspect="Content" ObjectID="_1745079156" r:id="rId23"/>
        </w:object>
      </w:r>
      <w:proofErr w:type="spellStart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3564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EF7AF5" w:rsidRPr="0035648D" w14:paraId="002A35EA" w14:textId="77777777" w:rsidTr="00F74C01">
        <w:tc>
          <w:tcPr>
            <w:tcW w:w="2476" w:type="dxa"/>
          </w:tcPr>
          <w:p w14:paraId="2BD2C740" w14:textId="77777777" w:rsidR="00C92521" w:rsidRPr="00DE06C7" w:rsidRDefault="00C92521" w:rsidP="00EF2E8B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DE06C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.</w:t>
            </w:r>
            <w:r w:rsidRPr="00DE06C7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8"/>
                <w:szCs w:val="28"/>
              </w:rPr>
              <w:object w:dxaOrig="740" w:dyaOrig="320" w14:anchorId="1D7D2A1B">
                <v:shape id="_x0000_i1034" type="#_x0000_t75" style="width:37.5pt;height:16.5pt" o:ole="">
                  <v:imagedata r:id="rId24" o:title=""/>
                </v:shape>
                <o:OLEObject Type="Embed" ProgID="Equation.DSMT4" ShapeID="_x0000_i1034" DrawAspect="Content" ObjectID="_1745079157" r:id="rId25"/>
              </w:object>
            </w:r>
            <w:r w:rsidRPr="00DE06C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76" w:type="dxa"/>
          </w:tcPr>
          <w:p w14:paraId="5032B858" w14:textId="77777777" w:rsidR="00C92521" w:rsidRPr="0035648D" w:rsidRDefault="00C92521" w:rsidP="00EF2E8B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.</w:t>
            </w: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8"/>
                <w:szCs w:val="28"/>
              </w:rPr>
              <w:object w:dxaOrig="800" w:dyaOrig="320" w14:anchorId="65C50FE5">
                <v:shape id="_x0000_i1035" type="#_x0000_t75" style="width:41pt;height:16.5pt" o:ole="">
                  <v:imagedata r:id="rId26" o:title=""/>
                </v:shape>
                <o:OLEObject Type="Embed" ProgID="Equation.DSMT4" ShapeID="_x0000_i1035" DrawAspect="Content" ObjectID="_1745079158" r:id="rId27"/>
              </w:objec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76" w:type="dxa"/>
          </w:tcPr>
          <w:p w14:paraId="44D6D67E" w14:textId="77777777" w:rsidR="00C92521" w:rsidRPr="0035648D" w:rsidRDefault="00C92521" w:rsidP="00EF2E8B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C. </w:t>
            </w: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8"/>
                <w:szCs w:val="28"/>
              </w:rPr>
              <w:object w:dxaOrig="780" w:dyaOrig="320" w14:anchorId="53FFA5F9">
                <v:shape id="_x0000_i1036" type="#_x0000_t75" style="width:38.5pt;height:16.5pt" o:ole="">
                  <v:imagedata r:id="rId28" o:title=""/>
                </v:shape>
                <o:OLEObject Type="Embed" ProgID="Equation.DSMT4" ShapeID="_x0000_i1036" DrawAspect="Content" ObjectID="_1745079159" r:id="rId29"/>
              </w:objec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76" w:type="dxa"/>
          </w:tcPr>
          <w:p w14:paraId="00EF8767" w14:textId="77777777" w:rsidR="00C92521" w:rsidRPr="0035648D" w:rsidRDefault="00C92521" w:rsidP="00EF2E8B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D. </w:t>
            </w:r>
            <w:r w:rsidRPr="0035648D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8"/>
                <w:szCs w:val="28"/>
              </w:rPr>
              <w:object w:dxaOrig="760" w:dyaOrig="320" w14:anchorId="118F1CDF">
                <v:shape id="_x0000_i1037" type="#_x0000_t75" style="width:37.5pt;height:16.5pt" o:ole="">
                  <v:imagedata r:id="rId30" o:title=""/>
                </v:shape>
                <o:OLEObject Type="Embed" ProgID="Equation.DSMT4" ShapeID="_x0000_i1037" DrawAspect="Content" ObjectID="_1745079160" r:id="rId31"/>
              </w:object>
            </w:r>
          </w:p>
        </w:tc>
      </w:tr>
    </w:tbl>
    <w:p w14:paraId="2E4D62A4" w14:textId="48DC694B" w:rsidR="0002209E" w:rsidRPr="00B27859" w:rsidRDefault="00C92521" w:rsidP="00EF2E8B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6: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hẳng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ịnh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au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ây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úng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:</w:t>
      </w:r>
    </w:p>
    <w:p w14:paraId="4CFD03A9" w14:textId="506FD76D" w:rsidR="005D6AD1" w:rsidRPr="00B27859" w:rsidRDefault="005D6AD1" w:rsidP="00EF2E8B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278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tù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đo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35648D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 w14:anchorId="7ED36B19">
          <v:shape id="_x0000_i1038" type="#_x0000_t75" style="width:19.5pt;height:13.5pt" o:ole="">
            <v:imagedata r:id="rId32" o:title=""/>
          </v:shape>
          <o:OLEObject Type="Embed" ProgID="Equation.DSMT4" ShapeID="_x0000_i1038" DrawAspect="Content" ObjectID="_1745079161" r:id="rId33"/>
        </w:object>
      </w:r>
      <w:r w:rsidR="0035648D"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Pr="00B278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B. </w:t>
      </w:r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tù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đo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ớ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35648D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 w14:anchorId="0FC09B71">
          <v:shape id="_x0000_i1039" type="#_x0000_t75" style="width:19.5pt;height:13.5pt" o:ole="">
            <v:imagedata r:id="rId34" o:title=""/>
          </v:shape>
          <o:OLEObject Type="Embed" ProgID="Equation.DSMT4" ShapeID="_x0000_i1039" DrawAspect="Content" ObjectID="_1745079162" r:id="rId35"/>
        </w:object>
      </w:r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4ADA48A" w14:textId="03D1E7D9" w:rsidR="00372B85" w:rsidRPr="00B27859" w:rsidRDefault="005D6AD1" w:rsidP="0035648D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78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tù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đo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35648D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99" w:dyaOrig="279" w14:anchorId="6B17ED2E">
          <v:shape id="_x0000_i1040" type="#_x0000_t75" style="width:24.5pt;height:13.5pt" o:ole="">
            <v:imagedata r:id="rId36" o:title=""/>
          </v:shape>
          <o:OLEObject Type="Embed" ProgID="Equation.DSMT4" ShapeID="_x0000_i1040" DrawAspect="Content" ObjectID="_1745079163" r:id="rId37"/>
        </w:object>
      </w:r>
      <w:r w:rsidR="0035648D"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B278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D.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tù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góc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có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đo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lớ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E06C7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 w14:anchorId="0FF2E138">
          <v:shape id="_x0000_i1041" type="#_x0000_t75" style="width:19.5pt;height:13.5pt" o:ole="">
            <v:imagedata r:id="rId38" o:title=""/>
          </v:shape>
          <o:OLEObject Type="Embed" ProgID="Equation.DSMT4" ShapeID="_x0000_i1041" DrawAspect="Content" ObjectID="_1745079164" r:id="rId39"/>
        </w:objec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và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>hơ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E06C7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279" w14:anchorId="73B6DD35">
          <v:shape id="_x0000_i1042" type="#_x0000_t75" style="width:24.5pt;height:13.5pt" o:ole="">
            <v:imagedata r:id="rId36" o:title=""/>
          </v:shape>
          <o:OLEObject Type="Embed" ProgID="Equation.DSMT4" ShapeID="_x0000_i1042" DrawAspect="Content" ObjectID="_1745079165" r:id="rId40"/>
        </w:object>
      </w:r>
      <w:r w:rsidR="007F0A6E"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/ </w:t>
      </w:r>
      <w:proofErr w:type="spellStart"/>
      <w:r w:rsidR="007F0A6E"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ự</w:t>
      </w:r>
      <w:proofErr w:type="spellEnd"/>
      <w:r w:rsidR="007F0A6E"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="007F0A6E"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luận</w:t>
      </w:r>
      <w:proofErr w:type="spellEnd"/>
      <w:r w:rsidR="007F0A6E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="007F0A6E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8,5 </w:t>
      </w:r>
      <w:proofErr w:type="spellStart"/>
      <w:r w:rsidR="007F0A6E"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iểm</w:t>
      </w:r>
      <w:proofErr w:type="spellEnd"/>
      <w:r w:rsidR="007F0A6E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4B79757E" w14:textId="2ED650AB" w:rsidR="00120A5A" w:rsidRPr="0035648D" w:rsidRDefault="00A523AE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proofErr w:type="spellStart"/>
      <w:r w:rsidRPr="00B2785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B2785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</w:t>
      </w:r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="00C73D5A"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2,25 </w:t>
      </w:r>
      <w:proofErr w:type="spellStart"/>
      <w:r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điểm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05DC0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C5605A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0"/>
        <w:gridCol w:w="3696"/>
        <w:gridCol w:w="3496"/>
      </w:tblGrid>
      <w:tr w:rsidR="00EF7AF5" w:rsidRPr="0035648D" w14:paraId="482F5F28" w14:textId="6738E485" w:rsidTr="00C73D5A">
        <w:tc>
          <w:tcPr>
            <w:tcW w:w="1408" w:type="pct"/>
            <w:vAlign w:val="center"/>
          </w:tcPr>
          <w:p w14:paraId="7B50C47A" w14:textId="2F9409CD" w:rsidR="00705DC0" w:rsidRPr="0035648D" w:rsidRDefault="00000000" w:rsidP="00EF2E8B">
            <w:pPr>
              <w:ind w:left="14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</w:rPr>
              <w:pict w14:anchorId="6656EB76">
                <v:shape id="_x0000_i1043" type="#_x0000_t75" style="width:71.5pt;height:27.5pt" equationxml="&lt;">
                  <v:imagedata r:id="rId41" o:title="" chromakey="white"/>
                </v:shape>
              </w:pict>
            </w:r>
          </w:p>
        </w:tc>
        <w:tc>
          <w:tcPr>
            <w:tcW w:w="1846" w:type="pct"/>
          </w:tcPr>
          <w:p w14:paraId="30517665" w14:textId="77777777" w:rsidR="006E489A" w:rsidRDefault="00EB6824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648E751A" w14:textId="6CDE8998" w:rsidR="00705DC0" w:rsidRPr="0035648D" w:rsidRDefault="00EB6824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 8,24 + 3,69 + 2,31</w:t>
            </w:r>
          </w:p>
        </w:tc>
        <w:tc>
          <w:tcPr>
            <w:tcW w:w="1746" w:type="pct"/>
          </w:tcPr>
          <w:p w14:paraId="0CA3A1A1" w14:textId="770B9DF7" w:rsidR="00705DC0" w:rsidRPr="0035648D" w:rsidRDefault="00EB6824" w:rsidP="00EF2E8B">
            <w:pPr>
              <w:ind w:left="14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="00D65433" w:rsidRPr="0035648D">
              <w:rPr>
                <w:color w:val="000000" w:themeColor="text1"/>
                <w:sz w:val="28"/>
                <w:szCs w:val="28"/>
                <w:lang w:val="vi-VN"/>
              </w:rPr>
              <w:object w:dxaOrig="180" w:dyaOrig="279" w14:anchorId="1126527B">
                <v:shape id="_x0000_i1044" type="#_x0000_t75" style="width:9pt;height:14pt" o:ole="">
                  <v:imagedata r:id="rId42" o:title=""/>
                </v:shape>
                <o:OLEObject Type="Embed" ProgID="Equation.DSMT4" ShapeID="_x0000_i1044" DrawAspect="Content" ObjectID="_1745079166" r:id="rId43"/>
              </w:object>
            </w:r>
            <w:r w:rsidR="00C3170F" w:rsidRPr="0035648D">
              <w:rPr>
                <w:rFonts w:eastAsia="Times New Roman"/>
                <w:color w:val="000000" w:themeColor="text1"/>
                <w:position w:val="-24"/>
                <w:sz w:val="28"/>
                <w:szCs w:val="28"/>
              </w:rPr>
              <w:object w:dxaOrig="2370" w:dyaOrig="690" w14:anchorId="4FAE00B3">
                <v:shape id="_x0000_i1045" type="#_x0000_t75" style="width:116pt;height:33.5pt" o:ole="">
                  <v:imagedata r:id="rId44" o:title=""/>
                </v:shape>
                <o:OLEObject Type="Embed" ProgID="Equation.3" ShapeID="_x0000_i1045" DrawAspect="Content" ObjectID="_1745079167" r:id="rId45"/>
              </w:object>
            </w:r>
          </w:p>
        </w:tc>
      </w:tr>
    </w:tbl>
    <w:p w14:paraId="05ACF69E" w14:textId="42ED90BC" w:rsidR="00D908A0" w:rsidRPr="0035648D" w:rsidRDefault="00120A5A" w:rsidP="00EF2E8B">
      <w:p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b/>
          <w:bCs/>
          <w:color w:val="000000" w:themeColor="text1"/>
          <w:position w:val="-26"/>
          <w:sz w:val="28"/>
          <w:szCs w:val="28"/>
          <w:lang w:val="vi-VN"/>
        </w:rPr>
        <w:t>Bài 2</w:t>
      </w:r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(</w:t>
      </w:r>
      <w:r w:rsidR="006C0436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2,25</w:t>
      </w:r>
      <w:r w:rsidR="00C35538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 xml:space="preserve"> </w:t>
      </w:r>
      <w:proofErr w:type="spellStart"/>
      <w:r w:rsidR="00C35538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đi</w:t>
      </w:r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ểm</w:t>
      </w:r>
      <w:proofErr w:type="spellEnd"/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)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.</w:t>
      </w:r>
      <w:r w:rsidR="00D908A0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 xml:space="preserve"> </w:t>
      </w:r>
      <w:r w:rsidR="0062732A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Tìm x, biết: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6"/>
        <w:gridCol w:w="3662"/>
        <w:gridCol w:w="3424"/>
      </w:tblGrid>
      <w:tr w:rsidR="00EF7AF5" w:rsidRPr="0035648D" w14:paraId="775D3541" w14:textId="48DD7258" w:rsidTr="00EF2E8B">
        <w:tc>
          <w:tcPr>
            <w:tcW w:w="1461" w:type="pct"/>
            <w:vAlign w:val="center"/>
          </w:tcPr>
          <w:p w14:paraId="669B0180" w14:textId="2566CD23" w:rsidR="00D65433" w:rsidRPr="0035648D" w:rsidRDefault="00EF2E8B" w:rsidP="00EF2E8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  <w:r w:rsidR="006E489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+ 2,35= 10 – 0,5 .8</w:t>
            </w:r>
          </w:p>
        </w:tc>
        <w:tc>
          <w:tcPr>
            <w:tcW w:w="1829" w:type="pct"/>
          </w:tcPr>
          <w:p w14:paraId="639572AD" w14:textId="03F3462E" w:rsidR="00D65433" w:rsidRPr="0035648D" w:rsidRDefault="00EF2E8B" w:rsidP="00EF2E8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b)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34"/>
                <w:szCs w:val="3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4"/>
                  <w:szCs w:val="3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4"/>
                  <w:szCs w:val="34"/>
                </w:rPr>
                <m:t>x=1</m:t>
              </m:r>
            </m:oMath>
          </w:p>
        </w:tc>
        <w:tc>
          <w:tcPr>
            <w:tcW w:w="1710" w:type="pct"/>
          </w:tcPr>
          <w:p w14:paraId="72788411" w14:textId="7EDB072F" w:rsidR="00D65433" w:rsidRPr="0035648D" w:rsidRDefault="00EF2E8B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c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vi-VN"/>
                      </w:rPr>
                      <m:t>3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  <m:t>5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vi-VN"/>
                      </w:rPr>
                      <m:t>2x-5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=0</m:t>
                </m:r>
              </m:oMath>
            </m:oMathPara>
          </w:p>
        </w:tc>
      </w:tr>
    </w:tbl>
    <w:p w14:paraId="71ABF569" w14:textId="7211C00A" w:rsidR="0002209E" w:rsidRPr="0035648D" w:rsidRDefault="00035FA9" w:rsidP="00EF2E8B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vi-VN"/>
        </w:rPr>
      </w:pPr>
      <w:proofErr w:type="spellStart"/>
      <w:r w:rsidRPr="003564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564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gramStart"/>
      <w:r w:rsidRPr="003564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</w:t>
      </w:r>
      <w:r w:rsidR="006C0436" w:rsidRPr="0035648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 xml:space="preserve">( </w:t>
      </w:r>
      <w:r w:rsidR="00F810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>1</w:t>
      </w:r>
      <w:proofErr w:type="gramEnd"/>
      <w:r w:rsidR="00F81040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>,5</w:t>
      </w:r>
      <w:r w:rsidR="006C0436" w:rsidRPr="0035648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="006C0436" w:rsidRPr="0035648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>điểm</w:t>
      </w:r>
      <w:proofErr w:type="spellEnd"/>
      <w:r w:rsidR="006C0436" w:rsidRPr="0035648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</w:rPr>
        <w:t>).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0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hiếm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5%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5648D" w:rsidRPr="0035648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60" w:dyaOrig="720" w14:anchorId="7AE3010B">
          <v:shape id="_x0000_i1046" type="#_x0000_t75" style="width:10.5pt;height:29pt" o:ole="">
            <v:imagedata r:id="rId46" o:title=""/>
          </v:shape>
          <o:OLEObject Type="Embed" ProgID="Equation.DSMT4" ShapeID="_x0000_i1046" DrawAspect="Content" ObjectID="_1745079168" r:id="rId47"/>
        </w:object>
      </w:r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khá</w:t>
      </w:r>
      <w:proofErr w:type="spellEnd"/>
      <w:r w:rsidR="0002209E" w:rsidRPr="003564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CF2A511" w14:textId="77777777" w:rsidR="0002209E" w:rsidRPr="0035648D" w:rsidRDefault="0002209E" w:rsidP="00EF2E8B">
      <w:pPr>
        <w:tabs>
          <w:tab w:val="left" w:pos="694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)Tính số học sinh mỗi loại của cả lớp.</w:t>
      </w:r>
    </w:p>
    <w:p w14:paraId="33B37AFB" w14:textId="77777777" w:rsidR="0002209E" w:rsidRPr="0035648D" w:rsidRDefault="0002209E" w:rsidP="00EF2E8B">
      <w:pPr>
        <w:tabs>
          <w:tab w:val="left" w:pos="694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)Tính tỉ số phần trăm của số học sinh khá so với học sinh cả lớp.</w:t>
      </w:r>
    </w:p>
    <w:p w14:paraId="23900B86" w14:textId="0D81FB48" w:rsidR="00201655" w:rsidRPr="0035648D" w:rsidRDefault="00731FD7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b/>
          <w:bCs/>
          <w:color w:val="000000" w:themeColor="text1"/>
          <w:position w:val="-26"/>
          <w:sz w:val="28"/>
          <w:szCs w:val="28"/>
          <w:lang w:val="vi-VN"/>
        </w:rPr>
        <w:t xml:space="preserve">Bài 4 </w:t>
      </w:r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(</w:t>
      </w:r>
      <w:r w:rsidR="00F81040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  <w:lang w:val="vi-VN"/>
        </w:rPr>
        <w:t>2</w:t>
      </w:r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  <w:lang w:val="vi-VN"/>
        </w:rPr>
        <w:t xml:space="preserve"> điểm</w:t>
      </w:r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)</w:t>
      </w:r>
      <w:r w:rsidR="00EF2E8B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:</w:t>
      </w:r>
      <w:r w:rsidR="00B27859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</w:t>
      </w:r>
      <w:r w:rsidR="004D4857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Cho 3 điểm A, B, C không thẳng hàng, nối B với C. Lấy điểm D nằm giữa 2 điểm B và C. </w:t>
      </w:r>
      <w:r w:rsidR="00B73842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Vẽ</w:t>
      </w:r>
      <w:r w:rsidR="004D4857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các đoạn thẳng AB, </w:t>
      </w:r>
      <w:r w:rsidR="00B73842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AD. </w:t>
      </w:r>
    </w:p>
    <w:p w14:paraId="1A5FB7E6" w14:textId="0D7CCD2D" w:rsidR="00B73842" w:rsidRPr="0035648D" w:rsidRDefault="00B73842" w:rsidP="00EF2E8B">
      <w:pPr>
        <w:pStyle w:val="ListParagraph"/>
        <w:numPr>
          <w:ilvl w:val="0"/>
          <w:numId w:val="18"/>
        </w:num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Viết tên các đoạn thẳng có trên hình vẽ.</w:t>
      </w:r>
    </w:p>
    <w:p w14:paraId="71285609" w14:textId="72AA180C" w:rsidR="00B73842" w:rsidRPr="005C7C98" w:rsidRDefault="00860632" w:rsidP="00EF2E8B">
      <w:pPr>
        <w:pStyle w:val="ListParagraph"/>
        <w:numPr>
          <w:ilvl w:val="0"/>
          <w:numId w:val="18"/>
        </w:num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Viết </w:t>
      </w:r>
      <w:r w:rsidR="00B27859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tên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các góc</w:t>
      </w:r>
      <w:r w:rsidR="005C7C98"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có trên hình vẽ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, 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viết 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tên đỉnh, tên cạnh tương ứng của mỗi góc. </w:t>
      </w: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(Lưu ý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:</w:t>
      </w: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M</w:t>
      </w: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ỗi góc chỉ tính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một</w:t>
      </w: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lần).</w:t>
      </w:r>
    </w:p>
    <w:p w14:paraId="571A3E2C" w14:textId="53DF4D3A" w:rsidR="00955E44" w:rsidRPr="00B27859" w:rsidRDefault="002B31C7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ài 5 </w:t>
      </w:r>
      <w:r w:rsidRPr="0035648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Pr="0035648D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vi-VN"/>
        </w:rPr>
        <w:t>0,5 điểm</w:t>
      </w:r>
      <w:r w:rsidRPr="0035648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  <w:r w:rsidR="0035648D"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: Tìm giá trị x nguyên để A có giá trị nguyên, với A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vi-VN"/>
              </w:rPr>
              <m:t>x-3</m:t>
            </m:r>
          </m:den>
        </m:f>
      </m:oMath>
    </w:p>
    <w:p w14:paraId="59B3A7B4" w14:textId="5C357D7B" w:rsidR="00955E44" w:rsidRPr="00EF7AF5" w:rsidRDefault="00955E44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14:paraId="0B1BB067" w14:textId="404B154B" w:rsidR="00955E44" w:rsidRPr="00EF7AF5" w:rsidRDefault="00955E44" w:rsidP="00EF2E8B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14:paraId="51601253" w14:textId="77777777" w:rsidR="00F81040" w:rsidRPr="00B27859" w:rsidRDefault="00F81040">
      <w:pPr>
        <w:rPr>
          <w:lang w:val="vi-VN"/>
        </w:rPr>
      </w:pPr>
      <w:r w:rsidRPr="00B27859">
        <w:rPr>
          <w:lang w:val="vi-VN"/>
        </w:rPr>
        <w:br w:type="page"/>
      </w:r>
    </w:p>
    <w:tbl>
      <w:tblPr>
        <w:tblW w:w="9828" w:type="dxa"/>
        <w:tblLook w:val="04A0" w:firstRow="1" w:lastRow="0" w:firstColumn="1" w:lastColumn="0" w:noHBand="0" w:noVBand="1"/>
      </w:tblPr>
      <w:tblGrid>
        <w:gridCol w:w="5211"/>
        <w:gridCol w:w="4617"/>
      </w:tblGrid>
      <w:tr w:rsidR="00EF7AF5" w:rsidRPr="00EF7AF5" w14:paraId="6AD0E07B" w14:textId="77777777" w:rsidTr="00B26F4F">
        <w:tc>
          <w:tcPr>
            <w:tcW w:w="5211" w:type="dxa"/>
            <w:shd w:val="clear" w:color="auto" w:fill="auto"/>
          </w:tcPr>
          <w:p w14:paraId="3EB9D521" w14:textId="1E919078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lastRenderedPageBreak/>
              <w:t>UBND QUẬN HOÀNG MAI</w:t>
            </w:r>
          </w:p>
          <w:p w14:paraId="7A3220D6" w14:textId="77777777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TRƯỜNG THCS TÂN MAI</w:t>
            </w:r>
          </w:p>
          <w:p w14:paraId="7022A761" w14:textId="77777777" w:rsidR="00160A58" w:rsidRPr="0035648D" w:rsidRDefault="00160A58" w:rsidP="00EF2E8B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C7C14F8" w14:textId="345BC96B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Ề 2</w:t>
            </w:r>
          </w:p>
        </w:tc>
        <w:tc>
          <w:tcPr>
            <w:tcW w:w="4617" w:type="dxa"/>
            <w:shd w:val="clear" w:color="auto" w:fill="auto"/>
          </w:tcPr>
          <w:p w14:paraId="3F3D5B1D" w14:textId="77777777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ĐỀ KIỂM TRA CUỐI HỌC KÌ II</w:t>
            </w:r>
          </w:p>
          <w:p w14:paraId="2FDD4C77" w14:textId="568DCDBD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Môn: Toán – Lớp 6 – Tiết </w:t>
            </w:r>
            <w:r w:rsidR="006A26A0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97</w:t>
            </w:r>
            <w:r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- </w:t>
            </w:r>
            <w:r w:rsidR="006A26A0" w:rsidRPr="0035648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98</w:t>
            </w:r>
          </w:p>
          <w:p w14:paraId="57CB3E68" w14:textId="0B8AEB5A" w:rsidR="00160A58" w:rsidRPr="0035648D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hời gian làm bài: </w:t>
            </w:r>
            <w:r w:rsidR="002F4AFB"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9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0 phút</w:t>
            </w:r>
          </w:p>
          <w:p w14:paraId="2B25F912" w14:textId="0A8789AE" w:rsidR="00160A58" w:rsidRPr="00EF7AF5" w:rsidRDefault="00160A58" w:rsidP="00EF2E8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Ngày</w:t>
            </w:r>
            <w:proofErr w:type="spellEnd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kiểm</w:t>
            </w:r>
            <w:proofErr w:type="spellEnd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ra</w:t>
            </w:r>
            <w:proofErr w:type="spellEnd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: </w:t>
            </w:r>
            <w:proofErr w:type="gramStart"/>
            <w:r w:rsidR="006A26A0"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5</w:t>
            </w:r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 </w:t>
            </w:r>
            <w:proofErr w:type="spellStart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háng</w:t>
            </w:r>
            <w:proofErr w:type="spellEnd"/>
            <w:proofErr w:type="gramEnd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r w:rsidR="00DC3C49"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0</w:t>
            </w:r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5 </w:t>
            </w:r>
            <w:proofErr w:type="spellStart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năm</w:t>
            </w:r>
            <w:proofErr w:type="spellEnd"/>
            <w:r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202</w:t>
            </w:r>
            <w:r w:rsidR="00B87755" w:rsidRPr="00EF7AF5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3</w:t>
            </w:r>
          </w:p>
        </w:tc>
      </w:tr>
    </w:tbl>
    <w:p w14:paraId="6A40D0AF" w14:textId="77777777" w:rsidR="00160A58" w:rsidRPr="00EF7AF5" w:rsidRDefault="00160A58" w:rsidP="00EF2E8B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5392A91B" w14:textId="3FA8757D" w:rsidR="00160A58" w:rsidRPr="00EF7AF5" w:rsidRDefault="00160A58" w:rsidP="0035648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/ </w:t>
      </w:r>
      <w:proofErr w:type="spellStart"/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</w:t>
      </w:r>
      <w:proofErr w:type="spellEnd"/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ghiệm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EF7A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1,5 </w:t>
      </w:r>
      <w:proofErr w:type="spellStart"/>
      <w:r w:rsidRPr="00EF7AF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h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đứng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rả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ờ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BB4CB42" w14:textId="2E47B10A" w:rsidR="00B87755" w:rsidRPr="00EF7AF5" w:rsidRDefault="00B87755" w:rsidP="0035648D">
      <w:pPr>
        <w:spacing w:after="0" w:line="240" w:lineRule="auto"/>
        <w:contextualSpacing/>
        <w:rPr>
          <w:rFonts w:ascii="Times New Roman" w:eastAsia="Calibri" w:hAnsi="Times New Roman" w:cs="Times New Roman"/>
          <w:i/>
          <w:color w:val="000000" w:themeColor="text1"/>
          <w:sz w:val="24"/>
          <w:szCs w:val="24"/>
          <w:lang w:val="it-IT"/>
        </w:rPr>
      </w:pPr>
      <w:r w:rsidRPr="00EF7AF5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>Câu 1:</w:t>
      </w:r>
      <w:r w:rsidRPr="00EF7AF5">
        <w:rPr>
          <w:rFonts w:ascii="Times New Roman" w:eastAsia="Calibri" w:hAnsi="Times New Roman" w:cs="Times New Roman"/>
          <w:iCs/>
          <w:color w:val="000000" w:themeColor="text1"/>
          <w:sz w:val="28"/>
          <w:szCs w:val="28"/>
          <w:lang w:val="it-IT"/>
        </w:rPr>
        <w:t xml:space="preserve"> Số nghịch đảo của phân số </w:t>
      </w:r>
      <w:r w:rsidR="00B25283" w:rsidRPr="00EF7AF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60" w:dyaOrig="615" w14:anchorId="7786CE8A">
          <v:shape id="_x0000_i1047" type="#_x0000_t75" style="width:19pt;height:33pt" o:ole="">
            <v:imagedata r:id="rId48" o:title=""/>
          </v:shape>
          <o:OLEObject Type="Embed" ProgID="Equation.DSMT4" ShapeID="_x0000_i1047" DrawAspect="Content" ObjectID="_1745079169" r:id="rId49"/>
        </w:object>
      </w:r>
      <w:r w:rsidRPr="00EF7AF5">
        <w:rPr>
          <w:rFonts w:ascii="Times New Roman" w:eastAsia="Calibri" w:hAnsi="Times New Roman" w:cs="Times New Roman"/>
          <w:iCs/>
          <w:color w:val="000000" w:themeColor="text1"/>
          <w:sz w:val="28"/>
          <w:szCs w:val="28"/>
          <w:lang w:val="it-IT"/>
        </w:rPr>
        <w:t xml:space="preserve"> là</w:t>
      </w:r>
      <w:r w:rsidRPr="00EF7AF5">
        <w:rPr>
          <w:rFonts w:ascii="Times New Roman" w:eastAsia="Calibri" w:hAnsi="Times New Roman" w:cs="Times New Roman"/>
          <w:i/>
          <w:color w:val="000000" w:themeColor="text1"/>
          <w:sz w:val="24"/>
          <w:szCs w:val="24"/>
          <w:lang w:val="it-IT"/>
        </w:rPr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2409"/>
      </w:tblGrid>
      <w:tr w:rsidR="00EF7AF5" w:rsidRPr="00EF7AF5" w14:paraId="657C812B" w14:textId="77777777" w:rsidTr="003457C8">
        <w:tc>
          <w:tcPr>
            <w:tcW w:w="2410" w:type="dxa"/>
          </w:tcPr>
          <w:p w14:paraId="41E67D31" w14:textId="5D7521D6" w:rsidR="00B87755" w:rsidRPr="00EF7AF5" w:rsidRDefault="00B87755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4"/>
                <w:szCs w:val="24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A.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300" w:dyaOrig="615" w14:anchorId="49B26FBA">
                <v:shape id="_x0000_i1048" type="#_x0000_t75" style="width:15pt;height:31pt" o:ole="">
                  <v:imagedata r:id="rId50" o:title=""/>
                </v:shape>
                <o:OLEObject Type="Embed" ProgID="Equation.DSMT4" ShapeID="_x0000_i1048" DrawAspect="Content" ObjectID="_1745079170" r:id="rId51"/>
              </w:objec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10" w:type="dxa"/>
          </w:tcPr>
          <w:p w14:paraId="425D8EF4" w14:textId="09644A9F" w:rsidR="00B87755" w:rsidRPr="00EF7AF5" w:rsidRDefault="00B87755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4"/>
                <w:szCs w:val="24"/>
                <w:lang w:val="it-IT"/>
              </w:rPr>
            </w:pPr>
            <w:r w:rsidRPr="0020045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. </w:t>
            </w:r>
            <w:r w:rsidRPr="0020045B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360" w:dyaOrig="615" w14:anchorId="40B8B77F">
                <v:shape id="_x0000_i1049" type="#_x0000_t75" style="width:18pt;height:31pt" o:ole="">
                  <v:imagedata r:id="rId52" o:title=""/>
                </v:shape>
                <o:OLEObject Type="Embed" ProgID="Equation.DSMT4" ShapeID="_x0000_i1049" DrawAspect="Content" ObjectID="_1745079171" r:id="rId53"/>
              </w:object>
            </w:r>
            <w:r w:rsidRPr="002004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10" w:type="dxa"/>
          </w:tcPr>
          <w:p w14:paraId="1A41EB6D" w14:textId="5D3156D1" w:rsidR="00B87755" w:rsidRPr="00EF7AF5" w:rsidRDefault="00B87755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4"/>
                <w:szCs w:val="24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C.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465" w:dyaOrig="615" w14:anchorId="259B9860">
                <v:shape id="_x0000_i1050" type="#_x0000_t75" style="width:23.5pt;height:31pt" o:ole="">
                  <v:imagedata r:id="rId54" o:title=""/>
                </v:shape>
                <o:OLEObject Type="Embed" ProgID="Equation.DSMT4" ShapeID="_x0000_i1050" DrawAspect="Content" ObjectID="_1745079172" r:id="rId55"/>
              </w:objec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09" w:type="dxa"/>
          </w:tcPr>
          <w:p w14:paraId="6DF184B2" w14:textId="1637A07E" w:rsidR="00B87755" w:rsidRPr="00EF7AF5" w:rsidRDefault="00B87755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4"/>
                <w:szCs w:val="24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D.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465" w:dyaOrig="615" w14:anchorId="69DB1EC0">
                <v:shape id="_x0000_i1051" type="#_x0000_t75" style="width:23.5pt;height:31pt" o:ole="">
                  <v:imagedata r:id="rId56" o:title=""/>
                </v:shape>
                <o:OLEObject Type="Embed" ProgID="Equation.DSMT4" ShapeID="_x0000_i1051" DrawAspect="Content" ObjectID="_1745079173" r:id="rId57"/>
              </w:objec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14:paraId="371973D6" w14:textId="1C4D91D1" w:rsidR="00751332" w:rsidRPr="00EF7AF5" w:rsidRDefault="00751332" w:rsidP="0035648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AF5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 xml:space="preserve">Câu 2:  </w:t>
      </w:r>
      <w:r w:rsidR="00B25283" w:rsidRPr="00EF7AF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0" w:dyaOrig="620" w14:anchorId="1D4DCB13">
          <v:shape id="_x0000_i1052" type="#_x0000_t75" style="width:13pt;height:35pt" o:ole="">
            <v:imagedata r:id="rId58" o:title=""/>
          </v:shape>
          <o:OLEObject Type="Embed" ProgID="Equation.DSMT4" ShapeID="_x0000_i1052" DrawAspect="Content" ObjectID="_1745079174" r:id="rId59"/>
        </w:objec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ặng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kg.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dưa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ấu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ặng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g?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410"/>
        <w:gridCol w:w="2409"/>
      </w:tblGrid>
      <w:tr w:rsidR="00EF7AF5" w:rsidRPr="00EF7AF5" w14:paraId="217B8F22" w14:textId="77777777" w:rsidTr="003457C8">
        <w:tc>
          <w:tcPr>
            <w:tcW w:w="2410" w:type="dxa"/>
          </w:tcPr>
          <w:p w14:paraId="27A5A3D8" w14:textId="22C235B8" w:rsidR="00751332" w:rsidRPr="00EF7AF5" w:rsidRDefault="00751332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4"/>
                <w:szCs w:val="24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35648D" w:rsidRPr="00EF7AF5">
              <w:rPr>
                <w:b/>
                <w:color w:val="000000" w:themeColor="text1"/>
                <w:position w:val="-24"/>
                <w:sz w:val="28"/>
                <w:szCs w:val="28"/>
              </w:rPr>
              <w:object w:dxaOrig="499" w:dyaOrig="620" w14:anchorId="7A3ECB35">
                <v:shape id="_x0000_i1053" type="#_x0000_t75" style="width:25pt;height:31pt" o:ole="">
                  <v:imagedata r:id="rId60" o:title=""/>
                </v:shape>
                <o:OLEObject Type="Embed" ProgID="Equation.DSMT4" ShapeID="_x0000_i1053" DrawAspect="Content" ObjectID="_1745079175" r:id="rId61"/>
              </w:objec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10" w:type="dxa"/>
          </w:tcPr>
          <w:p w14:paraId="188B6EF0" w14:textId="5E46E335" w:rsidR="00751332" w:rsidRPr="00EF7AF5" w:rsidRDefault="00751332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.</w:t>
            </w:r>
            <w:r w:rsidR="0043387C" w:rsidRPr="00B25283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kg</w:t>
            </w:r>
          </w:p>
        </w:tc>
        <w:tc>
          <w:tcPr>
            <w:tcW w:w="2410" w:type="dxa"/>
          </w:tcPr>
          <w:p w14:paraId="382B9C05" w14:textId="1688CCB9" w:rsidR="00751332" w:rsidRPr="00EF7AF5" w:rsidRDefault="00B26F4F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20045B">
              <w:rPr>
                <w:rFonts w:ascii="Times New Roman" w:eastAsia="Calibri" w:hAnsi="Times New Roman" w:cs="Times New Roman"/>
                <w:b/>
                <w:bCs/>
                <w:i/>
                <w:color w:val="000000" w:themeColor="text1"/>
                <w:sz w:val="28"/>
                <w:szCs w:val="28"/>
                <w:lang w:val="it-IT"/>
              </w:rPr>
              <w:t>C</w:t>
            </w:r>
            <w:r w:rsidRPr="0020045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 xml:space="preserve">. </w:t>
            </w:r>
            <w:r w:rsidR="0043387C" w:rsidRPr="0020045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>3</w:t>
            </w:r>
            <w:r w:rsidRPr="0020045B"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  <w:t>kg</w:t>
            </w:r>
          </w:p>
        </w:tc>
        <w:tc>
          <w:tcPr>
            <w:tcW w:w="2409" w:type="dxa"/>
          </w:tcPr>
          <w:p w14:paraId="7C0D3372" w14:textId="2DE5967C" w:rsidR="00751332" w:rsidRPr="00EF7AF5" w:rsidRDefault="00B26F4F" w:rsidP="0035648D">
            <w:pPr>
              <w:contextualSpacing/>
              <w:rPr>
                <w:rFonts w:ascii="Times New Roman" w:eastAsia="Calibri" w:hAnsi="Times New Roman" w:cs="Times New Roman"/>
                <w:i/>
                <w:color w:val="000000" w:themeColor="text1"/>
                <w:sz w:val="28"/>
                <w:szCs w:val="28"/>
                <w:lang w:val="it-IT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.</w:t>
            </w:r>
            <w:r w:rsidR="0035648D" w:rsidRPr="00EF7AF5">
              <w:rPr>
                <w:b/>
                <w:color w:val="000000" w:themeColor="text1"/>
                <w:position w:val="-24"/>
                <w:sz w:val="28"/>
                <w:szCs w:val="28"/>
              </w:rPr>
              <w:object w:dxaOrig="499" w:dyaOrig="620" w14:anchorId="7DF00421">
                <v:shape id="_x0000_i1054" type="#_x0000_t75" style="width:23pt;height:28.5pt" o:ole="">
                  <v:imagedata r:id="rId62" o:title=""/>
                </v:shape>
                <o:OLEObject Type="Embed" ProgID="Equation.DSMT4" ShapeID="_x0000_i1054" DrawAspect="Content" ObjectID="_1745079176" r:id="rId63"/>
              </w:object>
            </w:r>
          </w:p>
        </w:tc>
      </w:tr>
    </w:tbl>
    <w:p w14:paraId="70202726" w14:textId="0DF52B6E" w:rsidR="0002209E" w:rsidRPr="00EF7AF5" w:rsidRDefault="0002209E" w:rsidP="0035648D">
      <w:pPr>
        <w:spacing w:after="0" w:line="240" w:lineRule="auto"/>
        <w:contextualSpacing/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</w:pPr>
      <w:r w:rsidRPr="00EF7AF5">
        <w:rPr>
          <w:rFonts w:ascii="Times New Roman" w:eastAsia="Calibri" w:hAnsi="Times New Roman" w:cs="Times New Roman"/>
          <w:b/>
          <w:bCs/>
          <w:iCs/>
          <w:color w:val="000000" w:themeColor="text1"/>
          <w:sz w:val="28"/>
          <w:szCs w:val="28"/>
          <w:lang w:val="it-IT"/>
        </w:rPr>
        <w:t xml:space="preserve">Câu 3: 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Phân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r w:rsidR="0035648D" w:rsidRPr="00EF7AF5">
        <w:rPr>
          <w:rFonts w:ascii="Times New Roman" w:eastAsia="Calibri" w:hAnsi="Times New Roman" w:cs="Times New Roman"/>
          <w:bCs/>
          <w:iCs/>
          <w:color w:val="000000" w:themeColor="text1"/>
          <w:position w:val="-28"/>
          <w:sz w:val="28"/>
          <w:szCs w:val="28"/>
        </w:rPr>
        <w:object w:dxaOrig="240" w:dyaOrig="720" w14:anchorId="7B3D0CC7">
          <v:shape id="_x0000_i1055" type="#_x0000_t75" style="width:10pt;height:29pt" o:ole="">
            <v:imagedata r:id="rId16" o:title=""/>
          </v:shape>
          <o:OLEObject Type="Embed" ProgID="Equation.DSMT4" ShapeID="_x0000_i1055" DrawAspect="Content" ObjectID="_1745079177" r:id="rId64"/>
        </w:object>
      </w:r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đổi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ra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phần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trăm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là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178"/>
      </w:tblGrid>
      <w:tr w:rsidR="00EF7AF5" w:rsidRPr="0035648D" w14:paraId="1639FE7D" w14:textId="77777777" w:rsidTr="007674A5">
        <w:tc>
          <w:tcPr>
            <w:tcW w:w="2476" w:type="dxa"/>
          </w:tcPr>
          <w:p w14:paraId="46A2864A" w14:textId="69EC3C2E" w:rsidR="0002209E" w:rsidRPr="0020045B" w:rsidRDefault="0002209E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20045B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A. 60%</w:t>
            </w:r>
          </w:p>
        </w:tc>
        <w:tc>
          <w:tcPr>
            <w:tcW w:w="2476" w:type="dxa"/>
          </w:tcPr>
          <w:p w14:paraId="6406B0ED" w14:textId="6339759B" w:rsidR="0002209E" w:rsidRPr="0035648D" w:rsidRDefault="0002209E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B. 30%</w:t>
            </w:r>
          </w:p>
        </w:tc>
        <w:tc>
          <w:tcPr>
            <w:tcW w:w="2476" w:type="dxa"/>
          </w:tcPr>
          <w:p w14:paraId="6FBE7173" w14:textId="086269D4" w:rsidR="0002209E" w:rsidRPr="0035648D" w:rsidRDefault="0002209E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C. 6%</w:t>
            </w:r>
          </w:p>
        </w:tc>
        <w:tc>
          <w:tcPr>
            <w:tcW w:w="2178" w:type="dxa"/>
          </w:tcPr>
          <w:p w14:paraId="7813448E" w14:textId="3E361F13" w:rsidR="003457C8" w:rsidRPr="0035648D" w:rsidRDefault="0002209E" w:rsidP="0035648D">
            <w:pPr>
              <w:tabs>
                <w:tab w:val="right" w:pos="1962"/>
              </w:tabs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5648D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D. 3%</w:t>
            </w:r>
          </w:p>
        </w:tc>
      </w:tr>
    </w:tbl>
    <w:p w14:paraId="37070E46" w14:textId="2C48AB89" w:rsidR="007674A5" w:rsidRPr="00B27859" w:rsidRDefault="007674A5" w:rsidP="0035648D">
      <w:pPr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4: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ết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quả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ò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325 389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ế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àng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hìn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B2785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EF7AF5" w:rsidRPr="00EF7AF5" w14:paraId="0587A4C2" w14:textId="77777777" w:rsidTr="007674A5">
        <w:tc>
          <w:tcPr>
            <w:tcW w:w="2476" w:type="dxa"/>
          </w:tcPr>
          <w:p w14:paraId="24BB724A" w14:textId="3F42ABB7" w:rsidR="007674A5" w:rsidRPr="00EF7AF5" w:rsidRDefault="007674A5" w:rsidP="0035648D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A.326 000</w:t>
            </w:r>
          </w:p>
        </w:tc>
        <w:tc>
          <w:tcPr>
            <w:tcW w:w="2476" w:type="dxa"/>
          </w:tcPr>
          <w:p w14:paraId="461C5913" w14:textId="5B680E6F" w:rsidR="007674A5" w:rsidRPr="00EF7AF5" w:rsidRDefault="007674A5" w:rsidP="0035648D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B. 325 380</w:t>
            </w:r>
          </w:p>
        </w:tc>
        <w:tc>
          <w:tcPr>
            <w:tcW w:w="2476" w:type="dxa"/>
          </w:tcPr>
          <w:p w14:paraId="4891FFB9" w14:textId="4289554F" w:rsidR="007674A5" w:rsidRPr="00EF7AF5" w:rsidRDefault="007674A5" w:rsidP="0035648D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C. 325 300</w:t>
            </w:r>
          </w:p>
        </w:tc>
        <w:tc>
          <w:tcPr>
            <w:tcW w:w="2476" w:type="dxa"/>
          </w:tcPr>
          <w:p w14:paraId="240C4389" w14:textId="4497DD65" w:rsidR="007674A5" w:rsidRPr="00EF7AF5" w:rsidRDefault="007674A5" w:rsidP="0035648D">
            <w:pPr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20045B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D. 325 000</w:t>
            </w:r>
          </w:p>
        </w:tc>
      </w:tr>
    </w:tbl>
    <w:p w14:paraId="0F5EB90B" w14:textId="484CCFA9" w:rsidR="0002209E" w:rsidRPr="00EF7AF5" w:rsidRDefault="007674A5" w:rsidP="0035648D">
      <w:pPr>
        <w:spacing w:after="0" w:line="240" w:lineRule="auto"/>
        <w:contextualSpacing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EF7AF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5: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DE06C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ẽ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="00114954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y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114954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O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ẳng</w:t>
      </w:r>
      <w:proofErr w:type="spellEnd"/>
      <w:r w:rsidR="00114954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y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114954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O</w:t>
      </w:r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114954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O</w:t>
      </w:r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y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ấy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ểm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</w:t>
      </w:r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ặp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ia</w:t>
      </w:r>
      <w:proofErr w:type="spellEnd"/>
      <w:r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ùng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au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ốc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M</w:t>
      </w:r>
      <w:proofErr w:type="gram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="0043387C" w:rsidRPr="00EF7AF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6"/>
      </w:tblGrid>
      <w:tr w:rsidR="00EF7AF5" w:rsidRPr="00EF7AF5" w14:paraId="476E4D63" w14:textId="77777777" w:rsidTr="005D6AD1">
        <w:tc>
          <w:tcPr>
            <w:tcW w:w="2476" w:type="dxa"/>
          </w:tcPr>
          <w:p w14:paraId="16280BE3" w14:textId="1C8E741D" w:rsidR="00114954" w:rsidRPr="00EF7AF5" w:rsidRDefault="00114954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5C3D4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</w:t>
            </w:r>
            <w:r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.</w:t>
            </w:r>
            <w:r w:rsidR="00EF7AF5"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EF7AF5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x, MO</w: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76" w:type="dxa"/>
          </w:tcPr>
          <w:p w14:paraId="195CB3A5" w14:textId="0DFE3582" w:rsidR="00114954" w:rsidRPr="00EF7AF5" w:rsidRDefault="00EF7AF5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B. NM, Mx</w:t>
            </w:r>
          </w:p>
        </w:tc>
        <w:tc>
          <w:tcPr>
            <w:tcW w:w="2476" w:type="dxa"/>
          </w:tcPr>
          <w:p w14:paraId="146492EA" w14:textId="0A2B8B3B" w:rsidR="00114954" w:rsidRPr="00EF7AF5" w:rsidRDefault="00114954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.</w:t>
            </w:r>
            <w:r w:rsidR="00EF7AF5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N, ON</w: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476" w:type="dxa"/>
          </w:tcPr>
          <w:p w14:paraId="7164E9E8" w14:textId="1488D1D1" w:rsidR="00114954" w:rsidRPr="0020045B" w:rsidRDefault="00114954" w:rsidP="0035648D">
            <w:pPr>
              <w:contextualSpacing/>
              <w:rPr>
                <w:rFonts w:ascii="Times New Roman" w:eastAsia="Calibri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20045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D. </w:t>
            </w:r>
            <w:r w:rsidR="00EF7AF5" w:rsidRPr="002004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O, My</w:t>
            </w:r>
          </w:p>
        </w:tc>
      </w:tr>
    </w:tbl>
    <w:p w14:paraId="4E822ACF" w14:textId="49B5C0EA" w:rsidR="0002209E" w:rsidRPr="00EF7AF5" w:rsidRDefault="00F74C01" w:rsidP="0035648D">
      <w:pPr>
        <w:spacing w:after="0" w:line="240" w:lineRule="auto"/>
        <w:contextualSpacing/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</w:pP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Câu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6: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Khẳng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định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nào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sau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đây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là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sai</w:t>
      </w:r>
      <w:proofErr w:type="spellEnd"/>
      <w:r w:rsidRPr="00EF7AF5">
        <w:rPr>
          <w:rFonts w:ascii="Times New Roman" w:eastAsia="Calibri" w:hAnsi="Times New Roman" w:cs="Times New Roman"/>
          <w:bCs/>
          <w:iCs/>
          <w:color w:val="000000" w:themeColor="text1"/>
          <w:sz w:val="28"/>
          <w:szCs w:val="28"/>
        </w:rPr>
        <w:t>:</w:t>
      </w:r>
    </w:p>
    <w:p w14:paraId="13A0D2A7" w14:textId="7927A90C" w:rsidR="0035648D" w:rsidRDefault="000F2218" w:rsidP="0035648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AF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.</w: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bẹt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279" w14:anchorId="7C3C0041">
          <v:shape id="_x0000_i1056" type="#_x0000_t75" style="width:24.5pt;height:13.5pt" o:ole="">
            <v:imagedata r:id="rId65" o:title=""/>
          </v:shape>
          <o:OLEObject Type="Embed" ProgID="Equation.DSMT4" ShapeID="_x0000_i1056" DrawAspect="Content" ObjectID="_1745079178" r:id="rId66"/>
        </w:objec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564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</w:p>
    <w:p w14:paraId="3ED90F38" w14:textId="144E1C50" w:rsidR="000F2218" w:rsidRPr="00EF7AF5" w:rsidRDefault="000F2218" w:rsidP="0035648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0045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0045B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00" w:dyaOrig="279" w14:anchorId="24E2B20E">
          <v:shape id="_x0000_i1057" type="#_x0000_t75" style="width:19.5pt;height:13.5pt" o:ole="">
            <v:imagedata r:id="rId67" o:title=""/>
          </v:shape>
          <o:OLEObject Type="Embed" ProgID="Equation.DSMT4" ShapeID="_x0000_i1057" DrawAspect="Content" ObjectID="_1745079179" r:id="rId68"/>
        </w:object>
      </w:r>
      <w:r w:rsidRPr="0020045B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829B1EF" w14:textId="77777777" w:rsidR="000F2218" w:rsidRPr="00EF7AF5" w:rsidRDefault="000F2218" w:rsidP="0035648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AF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.</w: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ù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00" w:dyaOrig="279" w14:anchorId="27D5810E">
          <v:shape id="_x0000_i1058" type="#_x0000_t75" style="width:19.5pt;height:13.5pt" o:ole="">
            <v:imagedata r:id="rId69" o:title=""/>
          </v:shape>
          <o:OLEObject Type="Embed" ProgID="Equation.DSMT4" ShapeID="_x0000_i1058" DrawAspect="Content" ObjectID="_1745079180" r:id="rId70"/>
        </w:objec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279" w14:anchorId="44C4B1E1">
          <v:shape id="_x0000_i1059" type="#_x0000_t75" style="width:24.5pt;height:13.5pt" o:ole="">
            <v:imagedata r:id="rId36" o:title=""/>
          </v:shape>
          <o:OLEObject Type="Embed" ProgID="Equation.DSMT4" ShapeID="_x0000_i1059" DrawAspect="Content" ObjectID="_1745079181" r:id="rId71"/>
        </w:objec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29BE873" w14:textId="77777777" w:rsidR="000F2218" w:rsidRPr="00EF7AF5" w:rsidRDefault="000F2218" w:rsidP="0035648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AF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họ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9" w:dyaOrig="279" w14:anchorId="48E8DCA1">
          <v:shape id="_x0000_i1060" type="#_x0000_t75" style="width:13.5pt;height:13.5pt" o:ole="">
            <v:imagedata r:id="rId72" o:title=""/>
          </v:shape>
          <o:OLEObject Type="Embed" ProgID="Equation.DSMT4" ShapeID="_x0000_i1060" DrawAspect="Content" ObjectID="_1745079182" r:id="rId73"/>
        </w:objec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00" w:dyaOrig="279" w14:anchorId="2864E8CD">
          <v:shape id="_x0000_i1061" type="#_x0000_t75" style="width:19.5pt;height:13.5pt" o:ole="">
            <v:imagedata r:id="rId69" o:title=""/>
          </v:shape>
          <o:OLEObject Type="Embed" ProgID="Equation.DSMT4" ShapeID="_x0000_i1061" DrawAspect="Content" ObjectID="_1745079183" r:id="rId74"/>
        </w:objec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7E467A1" w14:textId="4B214B97" w:rsidR="00160A58" w:rsidRPr="00B27859" w:rsidRDefault="00160A58" w:rsidP="0035648D">
      <w:pPr>
        <w:spacing w:after="0" w:line="240" w:lineRule="auto"/>
        <w:jc w:val="center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(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Hướng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dẫn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: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Nếu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câu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1)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chọn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phương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án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A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thì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ghi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câu</w:t>
      </w:r>
      <w:proofErr w:type="spellEnd"/>
      <w:r w:rsidRPr="00B2785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1) A)</w:t>
      </w:r>
    </w:p>
    <w:p w14:paraId="1692CDBD" w14:textId="77777777" w:rsidR="00160A58" w:rsidRPr="00B27859" w:rsidRDefault="00160A58" w:rsidP="0035648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/ </w:t>
      </w:r>
      <w:proofErr w:type="spellStart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ự</w:t>
      </w:r>
      <w:proofErr w:type="spellEnd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luận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8,5 </w:t>
      </w:r>
      <w:proofErr w:type="spellStart"/>
      <w:r w:rsidRPr="00B27859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iểm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3E9CA48B" w14:textId="363D69C7" w:rsidR="00160A58" w:rsidRPr="00EF7AF5" w:rsidRDefault="00160A58" w:rsidP="0035648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proofErr w:type="spellStart"/>
      <w:r w:rsidRPr="00B2785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B2785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</w:t>
      </w:r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="00C73D5A"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,</w:t>
      </w:r>
      <w:r w:rsidR="00C73D5A"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25</w:t>
      </w:r>
      <w:r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điểm</w:t>
      </w:r>
      <w:proofErr w:type="spellEnd"/>
      <w:r w:rsidRPr="00B2785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Thực hiện phép tính</w:t>
      </w:r>
      <w:r w:rsidR="00C5605A" w:rsidRPr="00EF7AF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301"/>
        <w:gridCol w:w="3302"/>
      </w:tblGrid>
      <w:tr w:rsidR="00EF7AF5" w:rsidRPr="00EF7AF5" w14:paraId="75E585E3" w14:textId="77777777" w:rsidTr="00DF690A">
        <w:tc>
          <w:tcPr>
            <w:tcW w:w="3301" w:type="dxa"/>
          </w:tcPr>
          <w:p w14:paraId="41276DB4" w14:textId="7492F38D" w:rsidR="00423EBB" w:rsidRPr="00EF7AF5" w:rsidRDefault="00423EBB" w:rsidP="0035648D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  <w:lang w:val="vi-VN"/>
                    </w:rPr>
                    <m:t>-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  <w:lang w:val="vi-VN"/>
                    </w:rPr>
                    <m:t>8</m:t>
                  </m:r>
                </m:den>
              </m:f>
            </m:oMath>
            <w:r w:rsidRPr="00EF7AF5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</w:rPr>
              <w:t xml:space="preserve"> +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9</m:t>
                  </m:r>
                </m:den>
              </m:f>
            </m:oMath>
            <w:r w:rsidRPr="00EF7AF5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</w:rPr>
              <w:t xml:space="preserve"> -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 xml:space="preserve"> 8</m:t>
                  </m:r>
                </m:den>
              </m:f>
            </m:oMath>
          </w:p>
        </w:tc>
        <w:tc>
          <w:tcPr>
            <w:tcW w:w="3301" w:type="dxa"/>
          </w:tcPr>
          <w:p w14:paraId="20A871ED" w14:textId="43E2284F" w:rsidR="00423EBB" w:rsidRPr="00EF7AF5" w:rsidRDefault="00423EBB" w:rsidP="0035648D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 25,7 + 9,48 + 14,3</w:t>
            </w:r>
          </w:p>
        </w:tc>
        <w:tc>
          <w:tcPr>
            <w:tcW w:w="3302" w:type="dxa"/>
          </w:tcPr>
          <w:p w14:paraId="79275B46" w14:textId="033EAB59" w:rsidR="00423EBB" w:rsidRPr="00EF7AF5" w:rsidRDefault="00423EBB" w:rsidP="0035648D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Pr="00EF7AF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pt-BR"/>
              </w:rPr>
              <w:t xml:space="preserve"> </w:t>
            </w:r>
            <w:r w:rsidRPr="00EF7AF5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  <w:lang w:val="pt-BR"/>
              </w:rPr>
              <w:object w:dxaOrig="2040" w:dyaOrig="620" w14:anchorId="4BE01142">
                <v:shape id="_x0000_i1062" type="#_x0000_t75" style="width:102pt;height:31pt" o:ole="">
                  <v:imagedata r:id="rId75" o:title=""/>
                </v:shape>
                <o:OLEObject Type="Embed" ProgID="Equation.DSMT4" ShapeID="_x0000_i1062" DrawAspect="Content" ObjectID="_1745079184" r:id="rId76"/>
              </w:objec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066158E9" w14:textId="5839A361" w:rsidR="00160A58" w:rsidRPr="00EF7AF5" w:rsidRDefault="00160A58" w:rsidP="0035648D">
      <w:p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EF7AF5">
        <w:rPr>
          <w:rFonts w:ascii="Times New Roman" w:hAnsi="Times New Roman" w:cs="Times New Roman"/>
          <w:b/>
          <w:bCs/>
          <w:color w:val="000000" w:themeColor="text1"/>
          <w:position w:val="-26"/>
          <w:sz w:val="28"/>
          <w:szCs w:val="28"/>
          <w:lang w:val="vi-VN"/>
        </w:rPr>
        <w:t xml:space="preserve">Bài 2 </w:t>
      </w:r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(</w:t>
      </w:r>
      <w:r w:rsidR="00DF690A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2,25</w:t>
      </w:r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điểm</w:t>
      </w:r>
      <w:proofErr w:type="spellEnd"/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)</w:t>
      </w:r>
      <w:r w:rsidRPr="00EF7AF5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.</w:t>
      </w:r>
      <w:r w:rsidRPr="00EF7AF5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 xml:space="preserve"> </w:t>
      </w:r>
      <w:r w:rsidRPr="00EF7AF5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Tìm x, biết: 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6"/>
        <w:gridCol w:w="3522"/>
        <w:gridCol w:w="3424"/>
      </w:tblGrid>
      <w:tr w:rsidR="00EF7AF5" w:rsidRPr="00EF7AF5" w14:paraId="3BBD7A80" w14:textId="77777777" w:rsidTr="00B25283">
        <w:tc>
          <w:tcPr>
            <w:tcW w:w="1531" w:type="pct"/>
            <w:vAlign w:val="center"/>
          </w:tcPr>
          <w:p w14:paraId="5F9C9345" w14:textId="1555A714" w:rsidR="00160A58" w:rsidRPr="00B25283" w:rsidRDefault="00B25283" w:rsidP="00B25283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 x + 3,25 = 12 – 1,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.</w:t>
            </w:r>
            <w:proofErr w:type="gram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4</w:t>
            </w:r>
          </w:p>
        </w:tc>
        <w:tc>
          <w:tcPr>
            <w:tcW w:w="1759" w:type="pct"/>
          </w:tcPr>
          <w:p w14:paraId="14CAB9DA" w14:textId="4356973B" w:rsidR="00160A58" w:rsidRPr="00B25283" w:rsidRDefault="00B25283" w:rsidP="00B2528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b)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>x=1</m:t>
              </m:r>
            </m:oMath>
          </w:p>
        </w:tc>
        <w:tc>
          <w:tcPr>
            <w:tcW w:w="1710" w:type="pct"/>
          </w:tcPr>
          <w:p w14:paraId="4048965E" w14:textId="2ECB0328" w:rsidR="00160A58" w:rsidRPr="00B25283" w:rsidRDefault="00B25283" w:rsidP="00B2528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Pr="0035648D"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6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3x+4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=0</m:t>
              </m:r>
            </m:oMath>
          </w:p>
        </w:tc>
      </w:tr>
    </w:tbl>
    <w:p w14:paraId="62C6A4D1" w14:textId="2BE8B29E" w:rsidR="00B87755" w:rsidRPr="00EF7AF5" w:rsidRDefault="00160A58" w:rsidP="0035648D">
      <w:pPr>
        <w:tabs>
          <w:tab w:val="left" w:pos="694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EF7AF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EF7AF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</w:t>
      </w:r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="00F81040" w:rsidRPr="00F81040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1,5</w:t>
      </w:r>
      <w:r w:rsidRPr="00EF7AF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  <w:r w:rsidR="00B87755" w:rsidRPr="00EF7AF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F6107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hiếm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</w:t>
      </w:r>
      <w:r w:rsidR="009F6107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%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5648D" w:rsidRPr="00EF7AF5">
        <w:rPr>
          <w:rFonts w:ascii="Times New Roman" w:eastAsia="Calibri" w:hAnsi="Times New Roman" w:cs="Times New Roman"/>
          <w:bCs/>
          <w:iCs/>
          <w:color w:val="000000" w:themeColor="text1"/>
          <w:position w:val="-28"/>
          <w:sz w:val="28"/>
          <w:szCs w:val="28"/>
        </w:rPr>
        <w:object w:dxaOrig="240" w:dyaOrig="720" w14:anchorId="6988BD60">
          <v:shape id="_x0000_i1063" type="#_x0000_t75" style="width:11pt;height:32pt" o:ole="">
            <v:imagedata r:id="rId16" o:title=""/>
          </v:shape>
          <o:OLEObject Type="Embed" ProgID="Equation.DSMT4" ShapeID="_x0000_i1063" DrawAspect="Content" ObjectID="_1745079185" r:id="rId77"/>
        </w:object>
      </w:r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giỏi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òn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khá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82570B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</w:t>
      </w:r>
      <w:proofErr w:type="gram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proofErr w:type="gram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="00B87755"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9ADC1C9" w14:textId="77777777" w:rsidR="00B87755" w:rsidRPr="00EF7AF5" w:rsidRDefault="00B87755" w:rsidP="0035648D">
      <w:pPr>
        <w:tabs>
          <w:tab w:val="left" w:pos="6945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b)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proofErr w:type="gram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trăm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khá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EF7AF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0790E23" w14:textId="3C66FCC9" w:rsidR="006C0436" w:rsidRPr="0035648D" w:rsidRDefault="00160A58" w:rsidP="0035648D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EF7AF5">
        <w:rPr>
          <w:rFonts w:ascii="Times New Roman" w:hAnsi="Times New Roman" w:cs="Times New Roman"/>
          <w:b/>
          <w:bCs/>
          <w:color w:val="000000" w:themeColor="text1"/>
          <w:position w:val="-26"/>
          <w:sz w:val="28"/>
          <w:szCs w:val="28"/>
          <w:lang w:val="vi-VN"/>
        </w:rPr>
        <w:t xml:space="preserve">Bài 4 </w:t>
      </w:r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(</w:t>
      </w:r>
      <w:r w:rsidR="00F81040"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2</w:t>
      </w:r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 xml:space="preserve"> </w:t>
      </w:r>
      <w:proofErr w:type="spellStart"/>
      <w:r w:rsidRPr="00B27859">
        <w:rPr>
          <w:rFonts w:ascii="Times New Roman" w:hAnsi="Times New Roman" w:cs="Times New Roman"/>
          <w:i/>
          <w:iCs/>
          <w:color w:val="000000" w:themeColor="text1"/>
          <w:position w:val="-26"/>
          <w:sz w:val="28"/>
          <w:szCs w:val="28"/>
        </w:rPr>
        <w:t>điểm</w:t>
      </w:r>
      <w:proofErr w:type="spellEnd"/>
      <w:r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t>)</w:t>
      </w:r>
      <w:r w:rsidRPr="00EF7AF5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. </w:t>
      </w:r>
      <w:r w:rsidR="00D1427B" w:rsidRPr="00D1427B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Cho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3 điểm D, E, F không thẳng hàng, nối E với F. Lấy điểm </w:t>
      </w:r>
      <w:r w:rsidR="0005129D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M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nằm giữa 2 điểm </w:t>
      </w:r>
      <w:r w:rsidR="0005129D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E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và </w:t>
      </w:r>
      <w:r w:rsidR="0005129D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F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. Vẽ các đoạn thẳng </w:t>
      </w:r>
      <w:r w:rsidR="0005129D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DE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, </w:t>
      </w:r>
      <w:r w:rsidR="0005129D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DM</w:t>
      </w:r>
      <w:r w:rsidR="006C0436"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. </w:t>
      </w:r>
    </w:p>
    <w:p w14:paraId="2F200F4F" w14:textId="77777777" w:rsidR="006C0436" w:rsidRPr="005C7C98" w:rsidRDefault="006C0436" w:rsidP="0035648D">
      <w:pPr>
        <w:pStyle w:val="ListParagraph"/>
        <w:numPr>
          <w:ilvl w:val="0"/>
          <w:numId w:val="19"/>
        </w:num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Viết tên các đoạn thẳng có trên hình vẽ.</w:t>
      </w:r>
    </w:p>
    <w:p w14:paraId="7BF8252F" w14:textId="12614ADF" w:rsidR="006C0436" w:rsidRPr="005C7C98" w:rsidRDefault="005C7C98" w:rsidP="0035648D">
      <w:pPr>
        <w:pStyle w:val="ListParagraph"/>
        <w:numPr>
          <w:ilvl w:val="0"/>
          <w:numId w:val="19"/>
        </w:numPr>
        <w:tabs>
          <w:tab w:val="left" w:pos="0"/>
          <w:tab w:val="left" w:pos="113"/>
          <w:tab w:val="left" w:pos="280"/>
          <w:tab w:val="left" w:pos="56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</w:pP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Viết </w:t>
      </w:r>
      <w:r w:rsidR="00B27859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tên</w:t>
      </w:r>
      <w:r w:rsidRPr="0035648D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các góc</w:t>
      </w:r>
      <w:r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có trên hình vẽ</w:t>
      </w:r>
      <w:r w:rsidR="006C0436"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, viết tên đỉnh, tên cạnh tương ứng của mỗi góc. (Lưu ý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:</w:t>
      </w:r>
      <w:r w:rsidR="006C0436"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M</w:t>
      </w:r>
      <w:r w:rsidR="006C0436"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ỗi góc chỉ tính </w:t>
      </w:r>
      <w:r w:rsidR="00DE06C7" w:rsidRPr="00B27859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>một</w:t>
      </w:r>
      <w:r w:rsidR="006C0436" w:rsidRPr="005C7C98">
        <w:rPr>
          <w:rFonts w:ascii="Times New Roman" w:hAnsi="Times New Roman" w:cs="Times New Roman"/>
          <w:color w:val="000000" w:themeColor="text1"/>
          <w:position w:val="-26"/>
          <w:sz w:val="28"/>
          <w:szCs w:val="28"/>
          <w:lang w:val="vi-VN"/>
        </w:rPr>
        <w:t xml:space="preserve"> lần).</w:t>
      </w:r>
    </w:p>
    <w:p w14:paraId="566ACDD9" w14:textId="58192AD1" w:rsidR="00B25283" w:rsidRPr="00B27859" w:rsidRDefault="00B25283" w:rsidP="00B2528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25283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ài 5 </w:t>
      </w:r>
      <w:r w:rsidRPr="00B25283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</w:t>
      </w:r>
      <w:r w:rsidRPr="00B25283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vi-VN"/>
        </w:rPr>
        <w:t>0,5 điểm</w:t>
      </w:r>
      <w:r w:rsidRPr="00B25283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)</w:t>
      </w:r>
      <w:r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: Tìm giá trị x nguyên để </w:t>
      </w:r>
      <w:r w:rsidR="00D1427B"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</w:t>
      </w:r>
      <w:r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ó giá trị nguyên, với </w:t>
      </w:r>
      <w:r w:rsidR="00D1427B"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</w:t>
      </w:r>
      <w:r w:rsidRPr="00B2785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4"/>
                <w:szCs w:val="3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vi-VN"/>
              </w:rPr>
              <m:t>4x-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4"/>
                <w:szCs w:val="34"/>
                <w:lang w:val="vi-VN"/>
              </w:rPr>
              <m:t>x-2</m:t>
            </m:r>
          </m:den>
        </m:f>
      </m:oMath>
    </w:p>
    <w:p w14:paraId="1976AAE1" w14:textId="77777777" w:rsidR="001A73CA" w:rsidRPr="00B27859" w:rsidRDefault="001A73CA" w:rsidP="00EF2E8B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</w:pPr>
    </w:p>
    <w:p w14:paraId="63433465" w14:textId="3C709403" w:rsidR="001700ED" w:rsidRPr="00EF7AF5" w:rsidRDefault="001700ED" w:rsidP="00EF2E8B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>ĐÁP ÁN VÀ BIỂU ĐIỂM ĐỀ KIỂM TRA</w:t>
      </w:r>
      <w:r w:rsidR="00B85437"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 xml:space="preserve"> CUỐI</w:t>
      </w:r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 xml:space="preserve"> HỌC KÌ I</w:t>
      </w:r>
      <w:r w:rsidR="00E84A02"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>I</w:t>
      </w:r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 xml:space="preserve"> TOÁN 6</w:t>
      </w:r>
      <w:r w:rsidR="0004216A"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  <w:lang w:val="vi-VN"/>
        </w:rPr>
        <w:t xml:space="preserve"> (Đề 1)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839"/>
        <w:gridCol w:w="893"/>
        <w:gridCol w:w="893"/>
        <w:gridCol w:w="7002"/>
        <w:gridCol w:w="971"/>
      </w:tblGrid>
      <w:tr w:rsidR="00EF7AF5" w:rsidRPr="00EF7AF5" w14:paraId="154FA20F" w14:textId="77777777" w:rsidTr="00272FD8">
        <w:tc>
          <w:tcPr>
            <w:tcW w:w="839" w:type="dxa"/>
          </w:tcPr>
          <w:p w14:paraId="0AFE16C0" w14:textId="77777777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893" w:type="dxa"/>
          </w:tcPr>
          <w:p w14:paraId="50BB7EF1" w14:textId="77777777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893" w:type="dxa"/>
          </w:tcPr>
          <w:p w14:paraId="4401D06C" w14:textId="77777777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02" w:type="dxa"/>
          </w:tcPr>
          <w:p w14:paraId="14A59627" w14:textId="77777777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  <w:tc>
          <w:tcPr>
            <w:tcW w:w="971" w:type="dxa"/>
          </w:tcPr>
          <w:p w14:paraId="2F7E249F" w14:textId="77777777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EF7AF5" w:rsidRPr="00EF7AF5" w14:paraId="72D3E07A" w14:textId="77777777" w:rsidTr="00272FD8">
        <w:tc>
          <w:tcPr>
            <w:tcW w:w="839" w:type="dxa"/>
          </w:tcPr>
          <w:p w14:paraId="48E5A1FA" w14:textId="4557AFCA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</w:t>
            </w:r>
          </w:p>
        </w:tc>
        <w:tc>
          <w:tcPr>
            <w:tcW w:w="893" w:type="dxa"/>
          </w:tcPr>
          <w:p w14:paraId="2C83E21E" w14:textId="648F4091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5A865AC2" w14:textId="10892C4E" w:rsidR="001700ED" w:rsidRPr="00EF7AF5" w:rsidRDefault="001700ED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6F54B7B7" w14:textId="5A55635A" w:rsidR="002B31C7" w:rsidRPr="00EF7AF5" w:rsidRDefault="001700ED" w:rsidP="00EF2E8B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.</w:t>
            </w:r>
            <w:r w:rsidR="00B97F89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2B31C7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2. </w:t>
            </w:r>
            <w:r w:rsidR="00B97F89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3.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A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4. </w:t>
            </w:r>
            <w:r w:rsidR="00B97F89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A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5. </w:t>
            </w:r>
            <w:r w:rsidR="00B97F89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A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</w:t>
            </w:r>
            <w:r w:rsidR="00246972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6. </w:t>
            </w:r>
            <w:r w:rsidR="0004216A"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971" w:type="dxa"/>
          </w:tcPr>
          <w:p w14:paraId="2018CF42" w14:textId="16077432" w:rsidR="001700ED" w:rsidRPr="00EF7AF5" w:rsidRDefault="00B97F89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c</w:t>
            </w:r>
          </w:p>
        </w:tc>
      </w:tr>
      <w:tr w:rsidR="00EF7AF5" w:rsidRPr="00EF7AF5" w14:paraId="793CCA9A" w14:textId="77777777" w:rsidTr="00272FD8">
        <w:trPr>
          <w:trHeight w:val="654"/>
        </w:trPr>
        <w:tc>
          <w:tcPr>
            <w:tcW w:w="839" w:type="dxa"/>
            <w:vMerge w:val="restart"/>
          </w:tcPr>
          <w:p w14:paraId="4879E036" w14:textId="189551E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I</w:t>
            </w:r>
          </w:p>
        </w:tc>
        <w:tc>
          <w:tcPr>
            <w:tcW w:w="893" w:type="dxa"/>
            <w:vMerge w:val="restart"/>
          </w:tcPr>
          <w:p w14:paraId="4DE346AE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  <w:p w14:paraId="069B5EB9" w14:textId="3C6127C8" w:rsidR="006B3DF6" w:rsidRPr="00EF7AF5" w:rsidRDefault="006B3DF6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25)</w:t>
            </w:r>
          </w:p>
        </w:tc>
        <w:tc>
          <w:tcPr>
            <w:tcW w:w="893" w:type="dxa"/>
            <w:vMerge w:val="restart"/>
          </w:tcPr>
          <w:p w14:paraId="22E3DEDF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118D904A" w14:textId="5DD13361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7EE51962" w14:textId="5191890A" w:rsidR="00BA242E" w:rsidRPr="00B97F89" w:rsidRDefault="00B97F89" w:rsidP="00B97F89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-</m:t>
                  </m:r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8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Times New Roman"/>
                  <w:color w:val="000000" w:themeColor="text1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9</m:t>
                  </m:r>
                </m:den>
              </m:f>
              <m:r>
                <w:rPr>
                  <w:rFonts w:ascii="Cambria Math" w:hAnsi="Times New Roman"/>
                  <w:color w:val="000000" w:themeColor="text1"/>
                  <w:sz w:val="32"/>
                  <w:szCs w:val="32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6</m:t>
                  </m:r>
                </m:den>
              </m:f>
            </m:oMath>
          </w:p>
        </w:tc>
        <w:tc>
          <w:tcPr>
            <w:tcW w:w="971" w:type="dxa"/>
          </w:tcPr>
          <w:p w14:paraId="360BAEC7" w14:textId="02D6435A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19E6DDDE" w14:textId="77777777" w:rsidTr="00272FD8">
        <w:tc>
          <w:tcPr>
            <w:tcW w:w="839" w:type="dxa"/>
            <w:vMerge/>
          </w:tcPr>
          <w:p w14:paraId="41148B17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C28BA69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1842BCE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5691599F" w14:textId="57433207" w:rsidR="00BA242E" w:rsidRPr="00B97F89" w:rsidRDefault="00B97F89" w:rsidP="00EF2E8B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= </w:t>
            </w:r>
            <w:r w:rsidRPr="00716049">
              <w:rPr>
                <w:rFonts w:ascii="Times New Roman" w:hAnsi="Times New Roman"/>
                <w:color w:val="000000" w:themeColor="text1"/>
                <w:sz w:val="32"/>
                <w:szCs w:val="32"/>
              </w:rPr>
              <w:t>-1</w:t>
            </w:r>
            <m:oMath>
              <m:r>
                <w:rPr>
                  <w:rFonts w:ascii="Cambria Math" w:hAnsi="Times New Roman"/>
                  <w:color w:val="000000" w:themeColor="text1"/>
                  <w:sz w:val="32"/>
                  <w:szCs w:val="32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6</m:t>
                  </m:r>
                </m:den>
              </m:f>
            </m:oMath>
          </w:p>
        </w:tc>
        <w:tc>
          <w:tcPr>
            <w:tcW w:w="971" w:type="dxa"/>
          </w:tcPr>
          <w:p w14:paraId="21281629" w14:textId="766C38DD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4233B795" w14:textId="77777777" w:rsidTr="00272FD8">
        <w:tc>
          <w:tcPr>
            <w:tcW w:w="839" w:type="dxa"/>
            <w:vMerge/>
          </w:tcPr>
          <w:p w14:paraId="13A0E8E3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F130304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37676CEC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5CA639E" w14:textId="60A0A176" w:rsidR="00BA242E" w:rsidRPr="005C3D4B" w:rsidRDefault="00B97F89" w:rsidP="00EF2E8B">
            <w:pPr>
              <w:jc w:val="both"/>
              <w:rPr>
                <w:rFonts w:ascii="Times New Roman" w:hAnsi="Times New Roman"/>
                <w:color w:val="000000" w:themeColor="text1"/>
                <w:sz w:val="32"/>
                <w:szCs w:val="32"/>
              </w:rPr>
            </w:pPr>
            <w:r w:rsidRPr="005C3D4B">
              <w:rPr>
                <w:rFonts w:ascii="Times New Roman" w:hAnsi="Times New Roman"/>
                <w:color w:val="000000" w:themeColor="text1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-</m:t>
                  </m:r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6</m:t>
                  </m:r>
                </m:den>
              </m:f>
            </m:oMath>
          </w:p>
        </w:tc>
        <w:tc>
          <w:tcPr>
            <w:tcW w:w="971" w:type="dxa"/>
          </w:tcPr>
          <w:p w14:paraId="105C5BA0" w14:textId="66C83169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157C34F0" w14:textId="77777777" w:rsidTr="00272FD8">
        <w:tc>
          <w:tcPr>
            <w:tcW w:w="839" w:type="dxa"/>
            <w:vMerge/>
          </w:tcPr>
          <w:p w14:paraId="5FC03E50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D237CBF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721C0039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</w:t>
            </w:r>
          </w:p>
          <w:p w14:paraId="05759304" w14:textId="550CE9F6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0A95BC06" w14:textId="56E3234A" w:rsidR="00BA242E" w:rsidRPr="00EF7AF5" w:rsidRDefault="00B97F89" w:rsidP="00EF2E8B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,24 + 3,69 + 2,3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8,24 +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,69 + 2,3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71" w:type="dxa"/>
          </w:tcPr>
          <w:p w14:paraId="2D5AF52B" w14:textId="24D272E0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53ED0A8E" w14:textId="77777777" w:rsidTr="00272FD8">
        <w:tc>
          <w:tcPr>
            <w:tcW w:w="839" w:type="dxa"/>
            <w:vMerge/>
          </w:tcPr>
          <w:p w14:paraId="08633856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174F65C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F1C0D53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52380430" w14:textId="1300389A" w:rsidR="00BA242E" w:rsidRPr="00EF7AF5" w:rsidRDefault="00B97F89" w:rsidP="00EF2E8B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= 8,24+ 6</w:t>
            </w:r>
          </w:p>
        </w:tc>
        <w:tc>
          <w:tcPr>
            <w:tcW w:w="971" w:type="dxa"/>
          </w:tcPr>
          <w:p w14:paraId="4A0599E0" w14:textId="261952A9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2A1CC390" w14:textId="77777777" w:rsidTr="00272FD8">
        <w:trPr>
          <w:trHeight w:val="344"/>
        </w:trPr>
        <w:tc>
          <w:tcPr>
            <w:tcW w:w="839" w:type="dxa"/>
            <w:vMerge/>
          </w:tcPr>
          <w:p w14:paraId="5AC9540F" w14:textId="2FCA33FC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8AA9B30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410752D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466C1930" w14:textId="07DE46F4" w:rsidR="00BA242E" w:rsidRPr="00EF7AF5" w:rsidRDefault="00B97F89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4,24</w:t>
            </w:r>
          </w:p>
        </w:tc>
        <w:tc>
          <w:tcPr>
            <w:tcW w:w="971" w:type="dxa"/>
          </w:tcPr>
          <w:p w14:paraId="3C0F181C" w14:textId="33A3F761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3657CB31" w14:textId="77777777" w:rsidTr="00272FD8">
        <w:trPr>
          <w:trHeight w:val="344"/>
        </w:trPr>
        <w:tc>
          <w:tcPr>
            <w:tcW w:w="839" w:type="dxa"/>
            <w:vMerge/>
          </w:tcPr>
          <w:p w14:paraId="0A498D1D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2B74AB5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392EDA3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</w:t>
            </w:r>
          </w:p>
          <w:p w14:paraId="0CB9CBF0" w14:textId="143A92AA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(0,75) </w:t>
            </w:r>
          </w:p>
        </w:tc>
        <w:tc>
          <w:tcPr>
            <w:tcW w:w="7002" w:type="dxa"/>
          </w:tcPr>
          <w:p w14:paraId="4ED162EB" w14:textId="4B0FF59B" w:rsidR="00BA242E" w:rsidRPr="005C3D4B" w:rsidRDefault="00000000" w:rsidP="00B97F89">
            <w:pPr>
              <w:jc w:val="both"/>
              <w:rPr>
                <w:rFonts w:ascii="Times New Roman" w:hAnsi="Times New Roman" w:cs="Times New Roman"/>
                <w:color w:val="000000" w:themeColor="text1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.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.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+1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 xml:space="preserve">5 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 xml:space="preserve"> </m:t>
              </m:r>
            </m:oMath>
            <w:r w:rsidR="00B97F89" w:rsidRPr="005C3D4B">
              <w:rPr>
                <w:rFonts w:eastAsia="Times New Roman"/>
                <w:color w:val="000000" w:themeColor="text1"/>
                <w:sz w:val="32"/>
                <w:szCs w:val="32"/>
              </w:rPr>
              <w:t>=</w:t>
            </w:r>
            <m:oMath>
              <m:r>
                <w:rPr>
                  <w:rFonts w:ascii="Cambria Math" w:eastAsia="Times New Roman" w:hAnsi="Cambria Math"/>
                  <w:color w:val="000000" w:themeColor="text1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 xml:space="preserve">.(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11</m:t>
                  </m:r>
                </m:den>
              </m:f>
            </m:oMath>
            <w:r w:rsidR="00B97F89" w:rsidRPr="005C3D4B">
              <w:rPr>
                <w:rFonts w:eastAsia="Times New Roman"/>
                <w:color w:val="000000" w:themeColor="text1"/>
                <w:sz w:val="32"/>
                <w:szCs w:val="32"/>
              </w:rPr>
              <w:t>)+</w:t>
            </w:r>
            <w:r w:rsidR="00B97F89" w:rsidRPr="005C3D4B">
              <w:rPr>
                <w:rFonts w:ascii="Cambria Math" w:eastAsia="Times New Roman"/>
                <w:i/>
                <w:color w:val="000000" w:themeColor="text1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12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</m:oMath>
          </w:p>
        </w:tc>
        <w:tc>
          <w:tcPr>
            <w:tcW w:w="971" w:type="dxa"/>
          </w:tcPr>
          <w:p w14:paraId="51CCBC11" w14:textId="5560D9FC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67018627" w14:textId="77777777" w:rsidTr="00272FD8">
        <w:trPr>
          <w:trHeight w:val="344"/>
        </w:trPr>
        <w:tc>
          <w:tcPr>
            <w:tcW w:w="839" w:type="dxa"/>
            <w:vMerge/>
          </w:tcPr>
          <w:p w14:paraId="7E01EAD4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A9ABE61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D86505B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4C5609D" w14:textId="2E33EE8C" w:rsidR="00BA242E" w:rsidRPr="00EF7AF5" w:rsidRDefault="00546E8A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Times New Roman"/>
                  <w:color w:val="000000" w:themeColor="text1"/>
                  <w:sz w:val="32"/>
                  <w:szCs w:val="32"/>
                </w:rPr>
                <m:t>.</m:t>
              </m:r>
            </m:oMath>
            <w:r w:rsidRPr="005C3D4B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</w:rPr>
              <w:t xml:space="preserve"> 1 +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 xml:space="preserve"> 12</m:t>
                  </m:r>
                </m:num>
                <m:den>
                  <m:r>
                    <w:rPr>
                      <w:rFonts w:ascii="Cambria Math" w:eastAsia="Times New Roman"/>
                      <w:color w:val="000000" w:themeColor="text1"/>
                      <w:sz w:val="32"/>
                      <w:szCs w:val="32"/>
                    </w:rPr>
                    <m:t>7</m:t>
                  </m:r>
                </m:den>
              </m:f>
            </m:oMath>
          </w:p>
        </w:tc>
        <w:tc>
          <w:tcPr>
            <w:tcW w:w="971" w:type="dxa"/>
          </w:tcPr>
          <w:p w14:paraId="531851A8" w14:textId="7F9773BB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EF7AF5" w:rsidRPr="00EF7AF5" w14:paraId="678BE255" w14:textId="77777777" w:rsidTr="00272FD8">
        <w:trPr>
          <w:trHeight w:val="344"/>
        </w:trPr>
        <w:tc>
          <w:tcPr>
            <w:tcW w:w="839" w:type="dxa"/>
            <w:vMerge/>
          </w:tcPr>
          <w:p w14:paraId="00C599F0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7AF2A76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55FCB307" w14:textId="77777777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5A6D07C1" w14:textId="1E9DA999" w:rsidR="00BA242E" w:rsidRPr="00EF7AF5" w:rsidRDefault="00546E8A" w:rsidP="00EF2E8B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</w:t>
            </w:r>
          </w:p>
        </w:tc>
        <w:tc>
          <w:tcPr>
            <w:tcW w:w="971" w:type="dxa"/>
          </w:tcPr>
          <w:p w14:paraId="23CF6CC1" w14:textId="703FCF4E" w:rsidR="00BA242E" w:rsidRPr="00EF7AF5" w:rsidRDefault="00BA242E" w:rsidP="00EF2E8B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09804AA9" w14:textId="77777777" w:rsidTr="00272FD8">
        <w:trPr>
          <w:trHeight w:val="342"/>
        </w:trPr>
        <w:tc>
          <w:tcPr>
            <w:tcW w:w="839" w:type="dxa"/>
            <w:vMerge/>
            <w:tcBorders>
              <w:bottom w:val="single" w:sz="4" w:space="0" w:color="auto"/>
            </w:tcBorders>
          </w:tcPr>
          <w:p w14:paraId="651CBE00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11BB8DFE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14:paraId="1AB1FCC4" w14:textId="60233B89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5)</w:t>
            </w:r>
          </w:p>
        </w:tc>
        <w:tc>
          <w:tcPr>
            <w:tcW w:w="893" w:type="dxa"/>
            <w:vMerge w:val="restart"/>
            <w:tcBorders>
              <w:bottom w:val="single" w:sz="4" w:space="0" w:color="auto"/>
            </w:tcBorders>
          </w:tcPr>
          <w:p w14:paraId="6A871C34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393A9ADC" w14:textId="1FEB3A75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  <w:tcBorders>
              <w:bottom w:val="single" w:sz="4" w:space="0" w:color="auto"/>
            </w:tcBorders>
          </w:tcPr>
          <w:p w14:paraId="1853B17B" w14:textId="25E778CF" w:rsidR="009A5E38" w:rsidRPr="00716049" w:rsidRDefault="009A5E38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1604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+ 2,35= 10 – 4</w:t>
            </w:r>
          </w:p>
        </w:tc>
        <w:tc>
          <w:tcPr>
            <w:tcW w:w="971" w:type="dxa"/>
            <w:tcBorders>
              <w:bottom w:val="single" w:sz="4" w:space="0" w:color="auto"/>
            </w:tcBorders>
          </w:tcPr>
          <w:p w14:paraId="5DCC8111" w14:textId="5C51E0D6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78F8D41C" w14:textId="77777777" w:rsidTr="00272FD8">
        <w:tc>
          <w:tcPr>
            <w:tcW w:w="839" w:type="dxa"/>
            <w:vMerge/>
          </w:tcPr>
          <w:p w14:paraId="249A804E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638FB7D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314CB5E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FCAB0A3" w14:textId="38C95454" w:rsidR="009A5E38" w:rsidRPr="005C3D4B" w:rsidRDefault="009A5E38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3D4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= 6- 2,35</w:t>
            </w:r>
          </w:p>
        </w:tc>
        <w:tc>
          <w:tcPr>
            <w:tcW w:w="971" w:type="dxa"/>
          </w:tcPr>
          <w:p w14:paraId="0DE72EBD" w14:textId="3292D3E1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695E1DB8" w14:textId="77777777" w:rsidTr="00CC4991">
        <w:trPr>
          <w:trHeight w:val="431"/>
        </w:trPr>
        <w:tc>
          <w:tcPr>
            <w:tcW w:w="839" w:type="dxa"/>
            <w:vMerge/>
          </w:tcPr>
          <w:p w14:paraId="5C353DE8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194E64B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8538C22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4833D9BB" w14:textId="20690B88" w:rsidR="009A5E38" w:rsidRPr="005C3D4B" w:rsidRDefault="009A5E38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C3D4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= 3,65</w:t>
            </w:r>
          </w:p>
        </w:tc>
        <w:tc>
          <w:tcPr>
            <w:tcW w:w="971" w:type="dxa"/>
          </w:tcPr>
          <w:p w14:paraId="0834B706" w14:textId="45D72000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25B765A8" w14:textId="77777777" w:rsidTr="00272FD8">
        <w:trPr>
          <w:trHeight w:val="715"/>
        </w:trPr>
        <w:tc>
          <w:tcPr>
            <w:tcW w:w="839" w:type="dxa"/>
            <w:vMerge/>
          </w:tcPr>
          <w:p w14:paraId="2B8CE222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6CBEA79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60D72754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) </w:t>
            </w:r>
          </w:p>
          <w:p w14:paraId="67EEFFAB" w14:textId="5FEDDE75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56D3298C" w14:textId="30713FFD" w:rsidR="009A5E38" w:rsidRPr="00EF7AF5" w:rsidRDefault="009A5E38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)</w:t>
            </w:r>
            <w:r w:rsidRPr="009A5E38">
              <w:rPr>
                <w:rFonts w:ascii="Times New Roman" w:hAnsi="Times New Roman" w:cs="Times New Roman"/>
                <w:color w:val="000000" w:themeColor="text1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x=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971" w:type="dxa"/>
          </w:tcPr>
          <w:p w14:paraId="7DEDC54F" w14:textId="73227FC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3936B4CC" w14:textId="77777777" w:rsidTr="00272FD8">
        <w:trPr>
          <w:trHeight w:val="680"/>
        </w:trPr>
        <w:tc>
          <w:tcPr>
            <w:tcW w:w="839" w:type="dxa"/>
            <w:vMerge/>
          </w:tcPr>
          <w:p w14:paraId="73BF33FC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93A48F4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C0D7C9A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4C71F01E" w14:textId="49B197F0" w:rsidR="009A5E38" w:rsidRPr="009A5E38" w:rsidRDefault="00000000" w:rsidP="009A5E38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971" w:type="dxa"/>
          </w:tcPr>
          <w:p w14:paraId="4A159660" w14:textId="0D8CD97A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63D4A460" w14:textId="77777777" w:rsidTr="00CC4991">
        <w:trPr>
          <w:trHeight w:val="377"/>
        </w:trPr>
        <w:tc>
          <w:tcPr>
            <w:tcW w:w="839" w:type="dxa"/>
            <w:vMerge/>
          </w:tcPr>
          <w:p w14:paraId="2E263AEC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BAF3978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C3C59E1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250E9CD" w14:textId="0E4C98DE" w:rsidR="009A5E38" w:rsidRPr="009A5E38" w:rsidRDefault="009A5E38" w:rsidP="009A5E38">
            <w:pPr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x = 1</w:t>
            </w:r>
          </w:p>
        </w:tc>
        <w:tc>
          <w:tcPr>
            <w:tcW w:w="971" w:type="dxa"/>
          </w:tcPr>
          <w:p w14:paraId="452627E0" w14:textId="3A32635C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6F17A203" w14:textId="77777777" w:rsidTr="00272FD8">
        <w:trPr>
          <w:trHeight w:val="680"/>
        </w:trPr>
        <w:tc>
          <w:tcPr>
            <w:tcW w:w="839" w:type="dxa"/>
            <w:vMerge/>
          </w:tcPr>
          <w:p w14:paraId="66A44050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64429EF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27058BD3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</w:t>
            </w:r>
          </w:p>
          <w:p w14:paraId="40098CBE" w14:textId="640446A4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</w:t>
            </w:r>
            <w:r w:rsidR="00684C8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75</w:t>
            </w: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002" w:type="dxa"/>
          </w:tcPr>
          <w:p w14:paraId="49692379" w14:textId="6B3DADEB" w:rsidR="009A5E38" w:rsidRPr="009A5E38" w:rsidRDefault="009A5E38" w:rsidP="009A5E38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c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3x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vi-V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vi-VN"/>
                          </w:rPr>
                          <m:t>5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2x-5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=0</m:t>
                </m:r>
              </m:oMath>
            </m:oMathPara>
          </w:p>
        </w:tc>
        <w:tc>
          <w:tcPr>
            <w:tcW w:w="971" w:type="dxa"/>
          </w:tcPr>
          <w:p w14:paraId="6182B99D" w14:textId="50B7BB32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</w:p>
        </w:tc>
      </w:tr>
      <w:tr w:rsidR="009A5E38" w:rsidRPr="00EF7AF5" w14:paraId="2620B16A" w14:textId="77777777" w:rsidTr="00272FD8">
        <w:trPr>
          <w:trHeight w:val="680"/>
        </w:trPr>
        <w:tc>
          <w:tcPr>
            <w:tcW w:w="839" w:type="dxa"/>
            <w:vMerge/>
          </w:tcPr>
          <w:p w14:paraId="274F6575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BF40243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B078620" w14:textId="17F82DE6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AB165E5" w14:textId="4887D446" w:rsidR="009A5E38" w:rsidRPr="006336D7" w:rsidRDefault="006336D7" w:rsidP="009A5E38">
            <w:pPr>
              <w:jc w:val="both"/>
              <w:rPr>
                <w:i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 xml:space="preserve">TH1: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3x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=0</m:t>
              </m:r>
            </m:oMath>
            <w:r>
              <w:rPr>
                <w:rFonts w:eastAsiaTheme="minorEastAsia"/>
                <w:i/>
                <w:color w:val="000000" w:themeColor="text1"/>
                <w:sz w:val="28"/>
                <w:szCs w:val="28"/>
              </w:rPr>
              <w:t xml:space="preserve"> =&gt;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5</m:t>
                  </m:r>
                </m:den>
              </m:f>
            </m:oMath>
          </w:p>
        </w:tc>
        <w:tc>
          <w:tcPr>
            <w:tcW w:w="971" w:type="dxa"/>
          </w:tcPr>
          <w:p w14:paraId="029EEE18" w14:textId="46E2D1A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32A5808D" w14:textId="77777777" w:rsidTr="00272FD8">
        <w:trPr>
          <w:trHeight w:val="680"/>
        </w:trPr>
        <w:tc>
          <w:tcPr>
            <w:tcW w:w="839" w:type="dxa"/>
            <w:vMerge/>
          </w:tcPr>
          <w:p w14:paraId="05576795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52D63D9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95C2F75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0957B1D" w14:textId="4B8F3A2D" w:rsidR="009A5E38" w:rsidRPr="006336D7" w:rsidRDefault="006336D7" w:rsidP="009A5E38">
            <w:pPr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TH2: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2x-5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=0</m:t>
              </m:r>
            </m:oMath>
            <w:r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 =&gt;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971" w:type="dxa"/>
          </w:tcPr>
          <w:p w14:paraId="21A0D8AF" w14:textId="0691BE9A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3489B188" w14:textId="77777777" w:rsidTr="00272FD8">
        <w:trPr>
          <w:trHeight w:val="680"/>
        </w:trPr>
        <w:tc>
          <w:tcPr>
            <w:tcW w:w="839" w:type="dxa"/>
            <w:vMerge/>
          </w:tcPr>
          <w:p w14:paraId="61646690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3BF88BD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5EDA01D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48245020" w14:textId="3A932650" w:rsidR="009A5E38" w:rsidRPr="006336D7" w:rsidRDefault="006336D7" w:rsidP="009A5E38">
            <w:pPr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KL:  x </w:t>
            </w: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ϵ{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1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 xml:space="preserve">;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>}</m:t>
              </m:r>
            </m:oMath>
          </w:p>
        </w:tc>
        <w:tc>
          <w:tcPr>
            <w:tcW w:w="971" w:type="dxa"/>
          </w:tcPr>
          <w:p w14:paraId="3422C26D" w14:textId="2049BFA3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10C4377C" w14:textId="77777777" w:rsidTr="00272FD8">
        <w:tc>
          <w:tcPr>
            <w:tcW w:w="839" w:type="dxa"/>
            <w:vMerge/>
          </w:tcPr>
          <w:p w14:paraId="635CF134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403903FC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  <w:p w14:paraId="7F9E44E8" w14:textId="7E4C343A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1,5)</w:t>
            </w:r>
          </w:p>
        </w:tc>
        <w:tc>
          <w:tcPr>
            <w:tcW w:w="893" w:type="dxa"/>
            <w:vMerge w:val="restart"/>
          </w:tcPr>
          <w:p w14:paraId="75C6837F" w14:textId="3482FC18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5F1F9B3E" w14:textId="29B9BA5E" w:rsidR="009A5E38" w:rsidRPr="00EF7AF5" w:rsidRDefault="000C35B3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ỏ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5BAF8BDB" w14:textId="4F3B59A2" w:rsidR="009A5E38" w:rsidRPr="00EF7AF5" w:rsidRDefault="000C35B3" w:rsidP="000C35B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 xml:space="preserve">25%.40=10 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(h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ọc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71" w:type="dxa"/>
          </w:tcPr>
          <w:p w14:paraId="78953FF9" w14:textId="5D9D51A2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27450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,</w:t>
            </w: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5</w:t>
            </w:r>
          </w:p>
        </w:tc>
      </w:tr>
      <w:tr w:rsidR="009A5E38" w:rsidRPr="00EF7AF5" w14:paraId="657FD7F2" w14:textId="77777777" w:rsidTr="00272FD8">
        <w:trPr>
          <w:trHeight w:val="721"/>
        </w:trPr>
        <w:tc>
          <w:tcPr>
            <w:tcW w:w="839" w:type="dxa"/>
            <w:vMerge/>
          </w:tcPr>
          <w:p w14:paraId="79C32457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E5616EA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7B9EBD8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37419A74" w14:textId="6E39A897" w:rsidR="009A5E38" w:rsidRPr="00EF7AF5" w:rsidRDefault="000C35B3" w:rsidP="009A5E38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ì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12999955" w14:textId="13463A97" w:rsidR="009A5E38" w:rsidRPr="00EF7AF5" w:rsidRDefault="00000000" w:rsidP="000C35B3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 w:themeColor="text1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color w:val="000000" w:themeColor="text1"/>
                  <w:sz w:val="32"/>
                  <w:szCs w:val="32"/>
                </w:rPr>
                <m:t>.10=4</m:t>
              </m:r>
            </m:oMath>
            <w:r w:rsidR="000C35B3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(h</w:t>
            </w:r>
            <w:proofErr w:type="spellStart"/>
            <w:r w:rsidR="000C35B3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ọc</w:t>
            </w:r>
            <w:proofErr w:type="spellEnd"/>
            <w:r w:rsidR="000C35B3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0C35B3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="000C35B3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71" w:type="dxa"/>
          </w:tcPr>
          <w:p w14:paraId="299C1FE2" w14:textId="77518F30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</w:t>
            </w:r>
            <w:r w:rsidR="0027450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2</w:t>
            </w: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5</w:t>
            </w:r>
          </w:p>
        </w:tc>
      </w:tr>
      <w:tr w:rsidR="009A5E38" w:rsidRPr="00EF7AF5" w14:paraId="329FC6AD" w14:textId="77777777" w:rsidTr="00272FD8">
        <w:trPr>
          <w:trHeight w:val="704"/>
        </w:trPr>
        <w:tc>
          <w:tcPr>
            <w:tcW w:w="839" w:type="dxa"/>
            <w:vMerge/>
          </w:tcPr>
          <w:p w14:paraId="3DCDF4AF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130B9BD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65524B2B" w14:textId="200E05AE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520FB1A1" w14:textId="171F7796" w:rsidR="009A5E38" w:rsidRPr="00EF7AF5" w:rsidRDefault="00274505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á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211AA3B7" w14:textId="771C8CF3" w:rsidR="009A5E38" w:rsidRPr="00EF7AF5" w:rsidRDefault="00274505" w:rsidP="009A5E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40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10+4</m:t>
                    </m:r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 xml:space="preserve">=26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(học sinh)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971" w:type="dxa"/>
          </w:tcPr>
          <w:p w14:paraId="160756F6" w14:textId="7B6390DA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2E312BE0" w14:textId="77777777" w:rsidTr="00272FD8">
        <w:trPr>
          <w:trHeight w:val="757"/>
        </w:trPr>
        <w:tc>
          <w:tcPr>
            <w:tcW w:w="839" w:type="dxa"/>
            <w:vMerge/>
          </w:tcPr>
          <w:p w14:paraId="010C3DB9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4DA885A6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551C07EC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9AAD5F5" w14:textId="77777777" w:rsidR="009A5E38" w:rsidRDefault="00274505" w:rsidP="009A5E3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á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o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2F68CD24" w14:textId="6B8C1E93" w:rsidR="00716049" w:rsidRPr="00EF7AF5" w:rsidRDefault="00000000" w:rsidP="005C3D4B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26. 100%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40</m:t>
                    </m: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=65%</m:t>
                </m:r>
              </m:oMath>
            </m:oMathPara>
          </w:p>
        </w:tc>
        <w:tc>
          <w:tcPr>
            <w:tcW w:w="971" w:type="dxa"/>
          </w:tcPr>
          <w:p w14:paraId="6292A0D6" w14:textId="25CDF86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A5E38" w:rsidRPr="00EF7AF5" w14:paraId="225AB77D" w14:textId="77777777" w:rsidTr="00272FD8">
        <w:trPr>
          <w:trHeight w:val="334"/>
        </w:trPr>
        <w:tc>
          <w:tcPr>
            <w:tcW w:w="839" w:type="dxa"/>
            <w:vMerge/>
          </w:tcPr>
          <w:p w14:paraId="1A3541D3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6B9D656F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082AEC49" w14:textId="468BC499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)</w:t>
            </w:r>
          </w:p>
        </w:tc>
        <w:tc>
          <w:tcPr>
            <w:tcW w:w="893" w:type="dxa"/>
            <w:vMerge w:val="restart"/>
          </w:tcPr>
          <w:p w14:paraId="22C37F7B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71B75B92" w14:textId="49A5E766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6D2BAD8B" w14:textId="567D1B53" w:rsidR="009A5E38" w:rsidRDefault="00272FD8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88E2F79" wp14:editId="6F54F752">
                      <wp:simplePos x="0" y="0"/>
                      <wp:positionH relativeFrom="column">
                        <wp:posOffset>1245870</wp:posOffset>
                      </wp:positionH>
                      <wp:positionV relativeFrom="paragraph">
                        <wp:posOffset>42545</wp:posOffset>
                      </wp:positionV>
                      <wp:extent cx="2463800" cy="1301750"/>
                      <wp:effectExtent l="0" t="0" r="0" b="0"/>
                      <wp:wrapNone/>
                      <wp:docPr id="16" name="Nhóm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63800" cy="1301750"/>
                                <a:chOff x="0" y="0"/>
                                <a:chExt cx="2463800" cy="1301750"/>
                              </a:xfrm>
                            </wpg:grpSpPr>
                            <wps:wsp>
                              <wps:cNvPr id="10" name="Hộp Văn bản 10"/>
                              <wps:cNvSpPr txBox="1"/>
                              <wps:spPr>
                                <a:xfrm>
                                  <a:off x="2171700" y="1066800"/>
                                  <a:ext cx="292100" cy="234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E7F4B01" w14:textId="3E959B28" w:rsidR="00EC404A" w:rsidRDefault="00EC404A" w:rsidP="00EC404A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Hộp Văn bản 9"/>
                              <wps:cNvSpPr txBox="1"/>
                              <wps:spPr>
                                <a:xfrm>
                                  <a:off x="1320800" y="1051560"/>
                                  <a:ext cx="26035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A2391A" w14:textId="7945350B" w:rsidR="00EC404A" w:rsidRDefault="00EC404A" w:rsidP="00EC404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Hộp Văn bản 6"/>
                              <wps:cNvSpPr txBox="1"/>
                              <wps:spPr>
                                <a:xfrm>
                                  <a:off x="88900" y="0"/>
                                  <a:ext cx="26035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4BC754" w14:textId="31E6394B" w:rsidR="00EC404A" w:rsidRDefault="00EC404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Đường nối Thẳng 3"/>
                              <wps:cNvCnPr/>
                              <wps:spPr>
                                <a:xfrm flipV="1">
                                  <a:off x="0" y="1073150"/>
                                  <a:ext cx="2311400" cy="19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" name="Đường nối Thẳng 4"/>
                              <wps:cNvCnPr/>
                              <wps:spPr>
                                <a:xfrm flipV="1">
                                  <a:off x="0" y="184150"/>
                                  <a:ext cx="323850" cy="908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Đường nối Thẳng 5"/>
                              <wps:cNvCnPr/>
                              <wps:spPr>
                                <a:xfrm>
                                  <a:off x="317500" y="177800"/>
                                  <a:ext cx="1066800" cy="901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Hình Bầu dục 11"/>
                              <wps:cNvSpPr/>
                              <wps:spPr>
                                <a:xfrm flipH="1">
                                  <a:off x="2272030" y="10604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Hình Bầu dục 13"/>
                              <wps:cNvSpPr/>
                              <wps:spPr>
                                <a:xfrm>
                                  <a:off x="311150" y="1587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Hình Bầu dục 14"/>
                              <wps:cNvSpPr/>
                              <wps:spPr>
                                <a:xfrm>
                                  <a:off x="0" y="10604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Hình Bầu dục 15"/>
                              <wps:cNvSpPr/>
                              <wps:spPr>
                                <a:xfrm>
                                  <a:off x="1365250" y="105410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88E2F79" id="Nhóm 16" o:spid="_x0000_s1026" style="position:absolute;margin-left:98.1pt;margin-top:3.35pt;width:194pt;height:102.5pt;z-index:251665408" coordsize="24638,13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Hộp Văn bản 10" o:spid="_x0000_s1027" type="#_x0000_t202" style="position:absolute;left:21717;top:10668;width:292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0fY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IVefpEB9PoCAAD//wMAUEsBAi0AFAAGAAgAAAAhANvh9svuAAAAhQEAABMAAAAAAAAA&#10;AAAAAAAAAAAAAFtDb250ZW50X1R5cGVzXS54bWxQSwECLQAUAAYACAAAACEAWvQsW78AAAAVAQAA&#10;CwAAAAAAAAAAAAAAAAAfAQAAX3JlbHMvLnJlbHNQSwECLQAUAAYACAAAACEAzuNH2MYAAADbAAAA&#10;DwAAAAAAAAAAAAAAAAAHAgAAZHJzL2Rvd25yZXYueG1sUEsFBgAAAAADAAMAtwAAAPoCAAAAAA==&#10;" fillcolor="white [3201]" stroked="f" strokeweight=".5pt">
                        <v:textbox>
                          <w:txbxContent>
                            <w:p w14:paraId="0E7F4B01" w14:textId="3E959B28" w:rsidR="00EC404A" w:rsidRDefault="00EC404A" w:rsidP="00EC404A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Hộp Văn bản 9" o:spid="_x0000_s1028" type="#_x0000_t202" style="position:absolute;left:13208;top:10515;width:260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    <v:textbox>
                          <w:txbxContent>
                            <w:p w14:paraId="6CA2391A" w14:textId="7945350B" w:rsidR="00EC404A" w:rsidRDefault="00EC404A" w:rsidP="00EC404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Hộp Văn bản 6" o:spid="_x0000_s1029" type="#_x0000_t202" style="position:absolute;left:889;width:260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" fillcolor="white [3201]" stroked="f" strokeweight=".5pt">
                        <v:textbox>
                          <w:txbxContent>
                            <w:p w14:paraId="7C4BC754" w14:textId="31E6394B" w:rsidR="00EC404A" w:rsidRDefault="00EC404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line id="Đường nối Thẳng 3" o:spid="_x0000_s1030" style="position:absolute;flip:y;visibility:visible;mso-wrap-style:square" from="0,10731" to="23114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" strokecolor="#4579b8 [3044]"/>
                      <v:line id="Đường nối Thẳng 4" o:spid="_x0000_s1031" style="position:absolute;flip:y;visibility:visible;mso-wrap-style:square" from="0,1841" to="3238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" strokecolor="#4579b8 [3044]"/>
                      <v:line id="Đường nối Thẳng 5" o:spid="_x0000_s1032" style="position:absolute;visibility:visible;mso-wrap-style:square" from="3175,1778" to="13843,10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" strokecolor="#4579b8 [3044]"/>
                      <v:oval id="Hình Bầu dục 11" o:spid="_x0000_s1033" style="position:absolute;left:22720;top:10604;width:457;height:45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" fillcolor="#4f81bd [3204]" strokecolor="#243f60 [1604]" strokeweight="2pt"/>
                      <v:oval id="Hình Bầu dục 13" o:spid="_x0000_s1034" style="position:absolute;left:3111;top:158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T5gwwAAANsAAAAPAAAAZHJzL2Rvd25yZXYueG1sRE9Na8JA&#10;EL0L/odlBC+iGy0E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QkU+YMMAAADbAAAADwAA&#10;AAAAAAAAAAAAAAAHAgAAZHJzL2Rvd25yZXYueG1sUEsFBgAAAAADAAMAtwAAAPcCAAAAAA==&#10;" fillcolor="#4f81bd [3204]" strokecolor="#243f60 [1604]" strokeweight="2pt"/>
                      <v:oval id="Hình Bầu dục 14" o:spid="_x0000_s1035" style="position:absolute;top:1060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KYUwwAAANsAAAAPAAAAZHJzL2Rvd25yZXYueG1sRE9Na8JA&#10;EL0L/odlBC+iG6UE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zaymFMMAAADbAAAADwAA&#10;AAAAAAAAAAAAAAAHAgAAZHJzL2Rvd25yZXYueG1sUEsFBgAAAAADAAMAtwAAAPcCAAAAAA==&#10;" fillcolor="#4f81bd [3204]" strokecolor="#243f60 [1604]" strokeweight="2pt"/>
                      <v:oval id="Hình Bầu dục 15" o:spid="_x0000_s1036" style="position:absolute;left:13652;top:1054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" fillcolor="#4f81bd [3204]" strokecolor="#243f60 [1604]" strokeweight="2pt"/>
                    </v:group>
                  </w:pict>
                </mc:Fallback>
              </mc:AlternateContent>
            </w:r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ẽ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A5E38"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</w:t>
            </w:r>
            <w:r w:rsidR="00721D8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ình</w:t>
            </w:r>
            <w:proofErr w:type="spellEnd"/>
          </w:p>
          <w:p w14:paraId="2D7AA428" w14:textId="744A1043" w:rsidR="00F846DD" w:rsidRDefault="00F846DD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5E45267" w14:textId="77777777" w:rsidR="00F846DD" w:rsidRDefault="00F846DD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8492265" w14:textId="24005B51" w:rsidR="00F846DD" w:rsidRDefault="00F846DD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A44C50D" w14:textId="5952ED01" w:rsidR="00F846DD" w:rsidRDefault="00F846DD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374F1D" w14:textId="0A13FAD3" w:rsidR="00F846DD" w:rsidRDefault="00EC404A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0" behindDoc="0" locked="0" layoutInCell="1" allowOverlap="1" wp14:anchorId="39310BB6" wp14:editId="5AAD412C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70485</wp:posOffset>
                      </wp:positionV>
                      <wp:extent cx="260350" cy="228600"/>
                      <wp:effectExtent l="0" t="0" r="0" b="6350"/>
                      <wp:wrapNone/>
                      <wp:docPr id="7" name="Hộp Văn bản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350" cy="228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353819" w14:textId="35D7BFD1" w:rsidR="00EC404A" w:rsidRDefault="00EC404A" w:rsidP="00EC404A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10BB6" id="Hộp Văn bản 7" o:spid="_x0000_s1037" type="#_x0000_t202" style="position:absolute;margin-left:82.75pt;margin-top:5.55pt;width:20.5pt;height:18pt;z-index:251656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" fillcolor="white [3201]" stroked="f" strokeweight=".5pt">
                      <v:textbox>
                        <w:txbxContent>
                          <w:p w14:paraId="57353819" w14:textId="35D7BFD1" w:rsidR="00EC404A" w:rsidRDefault="00EC404A" w:rsidP="00EC404A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240F2F1" w14:textId="25AF3F6E" w:rsidR="00F846DD" w:rsidRPr="00EF7AF5" w:rsidRDefault="00F846DD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1" w:type="dxa"/>
          </w:tcPr>
          <w:p w14:paraId="30B4C79E" w14:textId="465D87AE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43E80D53" w14:textId="77777777" w:rsidTr="00272FD8">
        <w:trPr>
          <w:trHeight w:val="362"/>
        </w:trPr>
        <w:tc>
          <w:tcPr>
            <w:tcW w:w="839" w:type="dxa"/>
            <w:vMerge/>
          </w:tcPr>
          <w:p w14:paraId="313E95DC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907F3A9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11B72F6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45C4459" w14:textId="7BA77C79" w:rsidR="009A5E38" w:rsidRPr="00EF7AF5" w:rsidRDefault="009A5E38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- </w:t>
            </w:r>
            <w:proofErr w:type="spell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Kể</w:t>
            </w:r>
            <w:proofErr w:type="spell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tên</w:t>
            </w:r>
            <w:proofErr w:type="spell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các</w:t>
            </w:r>
            <w:proofErr w:type="spell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đoạn</w:t>
            </w:r>
            <w:proofErr w:type="spell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thẳng</w:t>
            </w:r>
            <w:proofErr w:type="spell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: </w:t>
            </w:r>
            <w:proofErr w:type="gramStart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AB,AD</w:t>
            </w:r>
            <w:proofErr w:type="gramEnd"/>
            <w:r w:rsidR="00721D83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,BD,BC,DC</w:t>
            </w:r>
          </w:p>
          <w:p w14:paraId="251615AB" w14:textId="32B6B51E" w:rsidR="009A5E38" w:rsidRPr="00EF7AF5" w:rsidRDefault="009A5E38" w:rsidP="009A5E38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 </w:t>
            </w:r>
          </w:p>
        </w:tc>
        <w:tc>
          <w:tcPr>
            <w:tcW w:w="971" w:type="dxa"/>
          </w:tcPr>
          <w:p w14:paraId="5B4A13D7" w14:textId="3DE3FD40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5</w:t>
            </w:r>
          </w:p>
        </w:tc>
      </w:tr>
      <w:tr w:rsidR="009A5E38" w:rsidRPr="00EF7AF5" w14:paraId="5CFA41C8" w14:textId="77777777" w:rsidTr="00272FD8">
        <w:trPr>
          <w:trHeight w:val="458"/>
        </w:trPr>
        <w:tc>
          <w:tcPr>
            <w:tcW w:w="839" w:type="dxa"/>
            <w:vMerge/>
          </w:tcPr>
          <w:p w14:paraId="32D7B8D9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8DB3ADF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86EC1FD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</w:t>
            </w:r>
          </w:p>
          <w:p w14:paraId="2D6E2EEA" w14:textId="0BB1ED3A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1</w:t>
            </w:r>
            <w:r w:rsidR="00721D8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25</w:t>
            </w: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002" w:type="dxa"/>
          </w:tcPr>
          <w:p w14:paraId="770A9FCB" w14:textId="366716F1" w:rsidR="009A5E38" w:rsidRPr="00EF7AF5" w:rsidRDefault="00721D83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ể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ên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ỉ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a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ỉnh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ỗi</w:t>
            </w:r>
            <w:proofErr w:type="spellEnd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7A121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</w:p>
        </w:tc>
        <w:tc>
          <w:tcPr>
            <w:tcW w:w="971" w:type="dxa"/>
          </w:tcPr>
          <w:p w14:paraId="6DA13850" w14:textId="47B55D62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  <w:r w:rsidR="00272FD8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x5</w:t>
            </w:r>
          </w:p>
        </w:tc>
      </w:tr>
      <w:tr w:rsidR="009A5E38" w:rsidRPr="00EF7AF5" w14:paraId="6FB76AEA" w14:textId="77777777" w:rsidTr="00272FD8">
        <w:trPr>
          <w:trHeight w:val="805"/>
        </w:trPr>
        <w:tc>
          <w:tcPr>
            <w:tcW w:w="839" w:type="dxa"/>
            <w:vMerge/>
          </w:tcPr>
          <w:p w14:paraId="6404CF6B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281575F2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  <w:p w14:paraId="279615A3" w14:textId="5D95514E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)</w:t>
            </w:r>
          </w:p>
        </w:tc>
        <w:tc>
          <w:tcPr>
            <w:tcW w:w="893" w:type="dxa"/>
            <w:vMerge w:val="restart"/>
          </w:tcPr>
          <w:p w14:paraId="43C8D8EB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0B368CE3" w14:textId="1E1F56EE" w:rsidR="009A5E38" w:rsidRPr="00EF7AF5" w:rsidRDefault="008153F1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x-3</m:t>
                  </m:r>
                </m:den>
              </m:f>
            </m:oMath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3x-9+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x-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>=3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x-3</m:t>
                  </m:r>
                </m:den>
              </m:f>
            </m:oMath>
          </w:p>
        </w:tc>
        <w:tc>
          <w:tcPr>
            <w:tcW w:w="971" w:type="dxa"/>
          </w:tcPr>
          <w:p w14:paraId="46C787F4" w14:textId="22321DB9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9A5E38" w:rsidRPr="00EF7AF5" w14:paraId="6105EE8D" w14:textId="77777777" w:rsidTr="00272FD8">
        <w:tc>
          <w:tcPr>
            <w:tcW w:w="839" w:type="dxa"/>
            <w:vMerge/>
          </w:tcPr>
          <w:p w14:paraId="69D95B60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2936497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B86D236" w14:textId="77777777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E3B6E41" w14:textId="64F59EA3" w:rsidR="009A5E38" w:rsidRPr="00EF7AF5" w:rsidRDefault="008153F1" w:rsidP="009A5E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ϵ{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2;2;4;8}</m:t>
              </m:r>
            </m:oMath>
          </w:p>
        </w:tc>
        <w:tc>
          <w:tcPr>
            <w:tcW w:w="971" w:type="dxa"/>
          </w:tcPr>
          <w:p w14:paraId="4901B191" w14:textId="1BF1198E" w:rsidR="009A5E38" w:rsidRPr="00EF7AF5" w:rsidRDefault="009A5E38" w:rsidP="009A5E38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14:paraId="490D9D74" w14:textId="7C2539BB" w:rsidR="003705EC" w:rsidRPr="00EF7AF5" w:rsidRDefault="00864D2A" w:rsidP="00CC4991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 xml:space="preserve">*) </w:t>
      </w:r>
      <w:proofErr w:type="spellStart"/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>Chú</w:t>
      </w:r>
      <w:proofErr w:type="spellEnd"/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 xml:space="preserve"> ý:</w:t>
      </w:r>
      <w:r w:rsidR="009D38C2"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Học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si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ó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ác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giải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úng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à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khác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ới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áp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án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ẫn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h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the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quy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ị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dà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h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âu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(hay ý)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ó</w:t>
      </w:r>
      <w:proofErr w:type="spellEnd"/>
      <w:r w:rsidR="007B3382" w:rsidRPr="00EF7AF5">
        <w:rPr>
          <w:rFonts w:ascii="Times New Roman" w:hAnsi="Times New Roman"/>
          <w:i/>
          <w:color w:val="000000" w:themeColor="text1"/>
          <w:sz w:val="28"/>
          <w:szCs w:val="28"/>
        </w:rPr>
        <w:t>.</w:t>
      </w:r>
    </w:p>
    <w:p w14:paraId="58CEB596" w14:textId="6A01831E" w:rsidR="006B3DF6" w:rsidRPr="00EF7AF5" w:rsidRDefault="006B3DF6" w:rsidP="00EF2E8B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14:paraId="029F7591" w14:textId="77777777" w:rsidR="003C088A" w:rsidRPr="00EF7AF5" w:rsidRDefault="003C088A" w:rsidP="00EF2E8B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14:paraId="57974A27" w14:textId="77777777" w:rsidR="004B1113" w:rsidRPr="00B27859" w:rsidRDefault="004B1113">
      <w:pPr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</w:pPr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  <w:br w:type="page"/>
      </w:r>
    </w:p>
    <w:p w14:paraId="27FF5F69" w14:textId="1F0B809B" w:rsidR="00CC4991" w:rsidRPr="00EF7AF5" w:rsidRDefault="00CC4991" w:rsidP="00EC2682">
      <w:p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  <w:t>ĐÁP ÁN VÀ BIỂU ĐIỂM ĐỀ KIỂM TRA CUỐI HỌC KÌ II TOÁN 6 (</w:t>
      </w:r>
      <w:proofErr w:type="spellStart"/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  <w:t>Đề</w:t>
      </w:r>
      <w:proofErr w:type="spellEnd"/>
      <w:r w:rsidRPr="00B27859"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  <w:t xml:space="preserve"> 2)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839"/>
        <w:gridCol w:w="893"/>
        <w:gridCol w:w="893"/>
        <w:gridCol w:w="7002"/>
        <w:gridCol w:w="971"/>
      </w:tblGrid>
      <w:tr w:rsidR="00CC4991" w:rsidRPr="00EF7AF5" w14:paraId="5DF74C9A" w14:textId="77777777" w:rsidTr="009D2D26">
        <w:tc>
          <w:tcPr>
            <w:tcW w:w="839" w:type="dxa"/>
          </w:tcPr>
          <w:p w14:paraId="0AFBF94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893" w:type="dxa"/>
          </w:tcPr>
          <w:p w14:paraId="7F9763E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893" w:type="dxa"/>
          </w:tcPr>
          <w:p w14:paraId="6DE13EF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02" w:type="dxa"/>
          </w:tcPr>
          <w:p w14:paraId="753A12E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  <w:tc>
          <w:tcPr>
            <w:tcW w:w="971" w:type="dxa"/>
          </w:tcPr>
          <w:p w14:paraId="4FF3FB2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</w:p>
        </w:tc>
      </w:tr>
      <w:tr w:rsidR="00CC4991" w:rsidRPr="00EF7AF5" w14:paraId="597CCF71" w14:textId="77777777" w:rsidTr="009D2D26">
        <w:tc>
          <w:tcPr>
            <w:tcW w:w="839" w:type="dxa"/>
          </w:tcPr>
          <w:p w14:paraId="7342A1A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</w:t>
            </w:r>
          </w:p>
        </w:tc>
        <w:tc>
          <w:tcPr>
            <w:tcW w:w="893" w:type="dxa"/>
          </w:tcPr>
          <w:p w14:paraId="5E41AC6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188113E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AE4C515" w14:textId="19782D09" w:rsidR="00CC4991" w:rsidRPr="00EF7AF5" w:rsidRDefault="00CC4991" w:rsidP="009D2D26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1.</w:t>
            </w:r>
            <w:r w:rsidR="0043391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2. </w:t>
            </w:r>
            <w:r w:rsidR="0043391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3. A           4. </w:t>
            </w:r>
            <w:r w:rsidR="0043391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  5. </w:t>
            </w:r>
            <w:r w:rsidR="002D299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</w:t>
            </w:r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        </w:t>
            </w:r>
            <w:proofErr w:type="gramStart"/>
            <w:r w:rsidRPr="00EF7AF5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.</w:t>
            </w:r>
            <w:r w:rsidR="0043391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</w:t>
            </w:r>
            <w:proofErr w:type="gramEnd"/>
          </w:p>
        </w:tc>
        <w:tc>
          <w:tcPr>
            <w:tcW w:w="971" w:type="dxa"/>
          </w:tcPr>
          <w:p w14:paraId="2569736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c</w:t>
            </w:r>
          </w:p>
        </w:tc>
      </w:tr>
      <w:tr w:rsidR="00CC4991" w:rsidRPr="00EF7AF5" w14:paraId="7CBDA0B3" w14:textId="77777777" w:rsidTr="009D2D26">
        <w:trPr>
          <w:trHeight w:val="654"/>
        </w:trPr>
        <w:tc>
          <w:tcPr>
            <w:tcW w:w="839" w:type="dxa"/>
            <w:vMerge w:val="restart"/>
          </w:tcPr>
          <w:p w14:paraId="242F158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II</w:t>
            </w:r>
          </w:p>
        </w:tc>
        <w:tc>
          <w:tcPr>
            <w:tcW w:w="893" w:type="dxa"/>
            <w:vMerge w:val="restart"/>
          </w:tcPr>
          <w:p w14:paraId="3D593F4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  <w:p w14:paraId="23DD1D8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25)</w:t>
            </w:r>
          </w:p>
        </w:tc>
        <w:tc>
          <w:tcPr>
            <w:tcW w:w="893" w:type="dxa"/>
            <w:vMerge w:val="restart"/>
          </w:tcPr>
          <w:p w14:paraId="74C16C6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3B68680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2F6BF929" w14:textId="6115B343" w:rsidR="00CC4991" w:rsidRPr="00B97F89" w:rsidRDefault="00CC4991" w:rsidP="009D2D26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 xml:space="preserve"> (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  <w:lang w:val="vi-VN"/>
                    </w:rPr>
                    <m:t>-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  <w:lang w:val="vi-VN"/>
                    </w:rPr>
                    <m:t>8</m:t>
                  </m:r>
                </m:den>
              </m:f>
            </m:oMath>
            <w:r w:rsidR="00566237" w:rsidRPr="00EF7AF5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</w:rPr>
              <w:t xml:space="preserve">  -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 xml:space="preserve"> 8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32"/>
                  <w:szCs w:val="32"/>
                </w:rPr>
                <m:t xml:space="preserve"> )</m:t>
              </m:r>
            </m:oMath>
            <w:r w:rsidR="00566237" w:rsidRPr="00EF7AF5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</w:rPr>
              <w:t>+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9</m:t>
                  </m:r>
                </m:den>
              </m:f>
            </m:oMath>
          </w:p>
        </w:tc>
        <w:tc>
          <w:tcPr>
            <w:tcW w:w="971" w:type="dxa"/>
          </w:tcPr>
          <w:p w14:paraId="5C42763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216488E7" w14:textId="77777777" w:rsidTr="009D2D26">
        <w:tc>
          <w:tcPr>
            <w:tcW w:w="839" w:type="dxa"/>
            <w:vMerge/>
          </w:tcPr>
          <w:p w14:paraId="11CADDE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EAEB51D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F66F21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B629DBF" w14:textId="3FA82182" w:rsidR="00CC4991" w:rsidRPr="00B97F89" w:rsidRDefault="00CC4991" w:rsidP="009D2D26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= -1</w:t>
            </w:r>
            <m:oMath>
              <m:r>
                <w:rPr>
                  <w:rFonts w:ascii="Cambria Math" w:hAnsi="Times New Roman"/>
                  <w:color w:val="000000" w:themeColor="text1"/>
                  <w:sz w:val="28"/>
                  <w:szCs w:val="28"/>
                  <w:lang w:val="vi-VN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32"/>
                      <w:szCs w:val="32"/>
                    </w:rPr>
                    <m:t>9</m:t>
                  </m:r>
                </m:den>
              </m:f>
            </m:oMath>
          </w:p>
        </w:tc>
        <w:tc>
          <w:tcPr>
            <w:tcW w:w="971" w:type="dxa"/>
          </w:tcPr>
          <w:p w14:paraId="014A7B3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7B0F9B7A" w14:textId="77777777" w:rsidTr="009D2D26">
        <w:tc>
          <w:tcPr>
            <w:tcW w:w="839" w:type="dxa"/>
            <w:vMerge/>
          </w:tcPr>
          <w:p w14:paraId="28E4BCB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A27AF2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F781D8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0E1109C1" w14:textId="7D1024BE" w:rsidR="00CC4991" w:rsidRPr="00B97F89" w:rsidRDefault="00CC4991" w:rsidP="009D2D26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color w:val="000000" w:themeColor="text1"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-</m:t>
                  </m:r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Times New Roman"/>
                      <w:color w:val="000000" w:themeColor="text1"/>
                      <w:sz w:val="32"/>
                      <w:szCs w:val="32"/>
                      <w:lang w:val="vi-VN"/>
                    </w:rPr>
                    <m:t>9</m:t>
                  </m:r>
                </m:den>
              </m:f>
            </m:oMath>
          </w:p>
        </w:tc>
        <w:tc>
          <w:tcPr>
            <w:tcW w:w="971" w:type="dxa"/>
          </w:tcPr>
          <w:p w14:paraId="3EAFD87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62A4C71F" w14:textId="77777777" w:rsidTr="009D2D26">
        <w:tc>
          <w:tcPr>
            <w:tcW w:w="839" w:type="dxa"/>
            <w:vMerge/>
          </w:tcPr>
          <w:p w14:paraId="20CC802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05CE9C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6781451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</w:t>
            </w:r>
          </w:p>
          <w:p w14:paraId="65438BD8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6B58C22C" w14:textId="3AF1C78A" w:rsidR="00CC4991" w:rsidRPr="00EF7AF5" w:rsidRDefault="00EC2682" w:rsidP="009D2D26">
            <w:pPr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,7 + 9,48 + 14,3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= (</w:t>
            </w:r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,7 + 14,</w:t>
            </w:r>
            <w:proofErr w:type="gramStart"/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+</w:t>
            </w:r>
            <w:proofErr w:type="gramEnd"/>
            <w:r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9,48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= </w:t>
            </w:r>
          </w:p>
        </w:tc>
        <w:tc>
          <w:tcPr>
            <w:tcW w:w="971" w:type="dxa"/>
          </w:tcPr>
          <w:p w14:paraId="471DF09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5EAA9DF2" w14:textId="77777777" w:rsidTr="009D2D26">
        <w:tc>
          <w:tcPr>
            <w:tcW w:w="839" w:type="dxa"/>
            <w:vMerge/>
          </w:tcPr>
          <w:p w14:paraId="6677D56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E43259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105E2C8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9D9CCBA" w14:textId="07131223" w:rsidR="00CC4991" w:rsidRPr="00EF7AF5" w:rsidRDefault="00CC4991" w:rsidP="009D2D2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= </w:t>
            </w:r>
            <w:r w:rsidR="00EC2682">
              <w:rPr>
                <w:color w:val="000000" w:themeColor="text1"/>
                <w:sz w:val="28"/>
                <w:szCs w:val="28"/>
              </w:rPr>
              <w:t>40</w:t>
            </w:r>
            <w:r>
              <w:rPr>
                <w:color w:val="000000" w:themeColor="text1"/>
                <w:sz w:val="28"/>
                <w:szCs w:val="28"/>
              </w:rPr>
              <w:t xml:space="preserve">+ </w:t>
            </w:r>
            <w:r w:rsidR="00EC2682" w:rsidRPr="00EF7AF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,48</w:t>
            </w:r>
          </w:p>
        </w:tc>
        <w:tc>
          <w:tcPr>
            <w:tcW w:w="971" w:type="dxa"/>
          </w:tcPr>
          <w:p w14:paraId="238FCCA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5EEE0E04" w14:textId="77777777" w:rsidTr="009D2D26">
        <w:trPr>
          <w:trHeight w:val="344"/>
        </w:trPr>
        <w:tc>
          <w:tcPr>
            <w:tcW w:w="839" w:type="dxa"/>
            <w:vMerge/>
          </w:tcPr>
          <w:p w14:paraId="527A3C1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660C6E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9BC5A4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09DF0F29" w14:textId="378B4446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r w:rsidR="00EC268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9,48</w:t>
            </w:r>
          </w:p>
        </w:tc>
        <w:tc>
          <w:tcPr>
            <w:tcW w:w="971" w:type="dxa"/>
          </w:tcPr>
          <w:p w14:paraId="4D555D6D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33637FD1" w14:textId="77777777" w:rsidTr="009D2D26">
        <w:trPr>
          <w:trHeight w:val="344"/>
        </w:trPr>
        <w:tc>
          <w:tcPr>
            <w:tcW w:w="839" w:type="dxa"/>
            <w:vMerge/>
          </w:tcPr>
          <w:p w14:paraId="6D9C8D1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9DE6D5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5514D04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</w:t>
            </w:r>
          </w:p>
          <w:p w14:paraId="1A865C48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(0,75) </w:t>
            </w:r>
          </w:p>
        </w:tc>
        <w:tc>
          <w:tcPr>
            <w:tcW w:w="7002" w:type="dxa"/>
          </w:tcPr>
          <w:p w14:paraId="2F8EE3A4" w14:textId="71FB0BD5" w:rsidR="00CC4991" w:rsidRPr="00DE06C7" w:rsidRDefault="00000000" w:rsidP="004A5391">
            <w:pPr>
              <w:jc w:val="both"/>
              <w:rPr>
                <w:rFonts w:ascii="Times New Roman" w:hAnsi="Times New Roman" w:cs="Times New Roman"/>
                <w:color w:val="000000" w:themeColor="text1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.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.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+5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</m:den>
              </m:f>
            </m:oMath>
            <w:r w:rsidR="004A5391" w:rsidRPr="00DE06C7">
              <w:rPr>
                <w:rFonts w:ascii="Times New Roman" w:eastAsiaTheme="minorEastAsia" w:hAnsi="Times New Roman" w:cs="Times New Roman"/>
                <w:color w:val="000000" w:themeColor="text1"/>
                <w:sz w:val="32"/>
                <w:szCs w:val="32"/>
                <w:lang w:val="pt-BR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.</m:t>
              </m:r>
              <m:d>
                <m:d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color w:val="000000" w:themeColor="text1"/>
                          <w:sz w:val="32"/>
                          <w:szCs w:val="32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color w:val="000000" w:themeColor="text1"/>
                          <w:sz w:val="32"/>
                          <w:szCs w:val="32"/>
                          <w:lang w:val="pt-B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color w:val="000000" w:themeColor="text1"/>
                          <w:sz w:val="32"/>
                          <w:szCs w:val="32"/>
                          <w:lang w:val="pt-BR"/>
                        </w:rPr>
                        <m:t>11</m:t>
                      </m:r>
                    </m:den>
                  </m:f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.</m:t>
                  </m:r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color w:val="000000" w:themeColor="text1"/>
                          <w:sz w:val="32"/>
                          <w:szCs w:val="32"/>
                          <w:lang w:val="pt-BR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color w:val="000000" w:themeColor="text1"/>
                          <w:sz w:val="32"/>
                          <w:szCs w:val="32"/>
                          <w:lang w:val="pt-BR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color w:val="000000" w:themeColor="text1"/>
                          <w:sz w:val="32"/>
                          <w:szCs w:val="32"/>
                          <w:lang w:val="pt-BR"/>
                        </w:rPr>
                        <m:t>11</m:t>
                      </m:r>
                    </m:den>
                  </m:f>
                </m:e>
              </m:d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+5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</m:den>
              </m:f>
            </m:oMath>
          </w:p>
        </w:tc>
        <w:tc>
          <w:tcPr>
            <w:tcW w:w="971" w:type="dxa"/>
          </w:tcPr>
          <w:p w14:paraId="17BFC7D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2656937C" w14:textId="77777777" w:rsidTr="00CB67E1">
        <w:trPr>
          <w:trHeight w:val="449"/>
        </w:trPr>
        <w:tc>
          <w:tcPr>
            <w:tcW w:w="839" w:type="dxa"/>
            <w:vMerge/>
          </w:tcPr>
          <w:p w14:paraId="0B2B4B8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6FDEC7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26644F78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1496CB5" w14:textId="2E2D1EFE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</w:t>
            </w:r>
            <w:r w:rsidR="004A539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+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i/>
                      <w:color w:val="000000" w:themeColor="text1"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Times New Roman" w:cs="Times New Roman"/>
                      <w:color w:val="000000" w:themeColor="text1"/>
                      <w:sz w:val="32"/>
                      <w:szCs w:val="32"/>
                      <w:lang w:val="pt-BR"/>
                    </w:rPr>
                    <m:t>9</m:t>
                  </m:r>
                </m:den>
              </m:f>
              <m:r>
                <w:rPr>
                  <w:rFonts w:ascii="Cambria Math" w:eastAsia="Times New Roman" w:hAnsi="Times New Roman" w:cs="Times New Roman"/>
                  <w:color w:val="000000" w:themeColor="text1"/>
                  <w:sz w:val="32"/>
                  <w:szCs w:val="32"/>
                  <w:lang w:val="pt-BR"/>
                </w:rPr>
                <m:t>)</m:t>
              </m:r>
            </m:oMath>
            <w:r w:rsidR="004A5391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val="pt-BR"/>
              </w:rPr>
              <w:t>+5</w:t>
            </w:r>
          </w:p>
        </w:tc>
        <w:tc>
          <w:tcPr>
            <w:tcW w:w="971" w:type="dxa"/>
          </w:tcPr>
          <w:p w14:paraId="28DC4BD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61BA192F" w14:textId="77777777" w:rsidTr="009D2D26">
        <w:trPr>
          <w:trHeight w:val="344"/>
        </w:trPr>
        <w:tc>
          <w:tcPr>
            <w:tcW w:w="839" w:type="dxa"/>
            <w:vMerge/>
          </w:tcPr>
          <w:p w14:paraId="6264B2B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C2A13C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546146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6C88D1EF" w14:textId="7C6BEAE3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r w:rsidR="004A539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971" w:type="dxa"/>
          </w:tcPr>
          <w:p w14:paraId="57EAB1F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5E9F5904" w14:textId="77777777" w:rsidTr="009D2D26">
        <w:trPr>
          <w:trHeight w:val="342"/>
        </w:trPr>
        <w:tc>
          <w:tcPr>
            <w:tcW w:w="839" w:type="dxa"/>
            <w:vMerge/>
            <w:tcBorders>
              <w:bottom w:val="single" w:sz="4" w:space="0" w:color="auto"/>
            </w:tcBorders>
          </w:tcPr>
          <w:p w14:paraId="3B6512B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2F8BCCE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14:paraId="213F716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5)</w:t>
            </w:r>
          </w:p>
        </w:tc>
        <w:tc>
          <w:tcPr>
            <w:tcW w:w="893" w:type="dxa"/>
            <w:vMerge w:val="restart"/>
            <w:tcBorders>
              <w:bottom w:val="single" w:sz="4" w:space="0" w:color="auto"/>
            </w:tcBorders>
          </w:tcPr>
          <w:p w14:paraId="19EEA04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7287F3D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  <w:tcBorders>
              <w:bottom w:val="single" w:sz="4" w:space="0" w:color="auto"/>
            </w:tcBorders>
          </w:tcPr>
          <w:p w14:paraId="64A3ACAB" w14:textId="78387B7C" w:rsidR="00CC4991" w:rsidRPr="00EF7AF5" w:rsidRDefault="00CB67E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 + 3,25 = 12 – 6</w:t>
            </w:r>
          </w:p>
        </w:tc>
        <w:tc>
          <w:tcPr>
            <w:tcW w:w="971" w:type="dxa"/>
            <w:tcBorders>
              <w:bottom w:val="single" w:sz="4" w:space="0" w:color="auto"/>
            </w:tcBorders>
          </w:tcPr>
          <w:p w14:paraId="7624034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35B080E6" w14:textId="77777777" w:rsidTr="009D2D26">
        <w:tc>
          <w:tcPr>
            <w:tcW w:w="839" w:type="dxa"/>
            <w:vMerge/>
          </w:tcPr>
          <w:p w14:paraId="2226E99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9DAFD7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13BD63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F95D718" w14:textId="061E5DDD" w:rsidR="00CC4991" w:rsidRPr="00EF7AF5" w:rsidRDefault="00CC4991" w:rsidP="009D2D2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X= 6- </w:t>
            </w:r>
            <w:r w:rsidR="00CB67E1">
              <w:rPr>
                <w:color w:val="000000" w:themeColor="text1"/>
                <w:sz w:val="28"/>
                <w:szCs w:val="28"/>
              </w:rPr>
              <w:t>3,25</w:t>
            </w:r>
          </w:p>
        </w:tc>
        <w:tc>
          <w:tcPr>
            <w:tcW w:w="971" w:type="dxa"/>
          </w:tcPr>
          <w:p w14:paraId="526988C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082319F4" w14:textId="77777777" w:rsidTr="005C3D4B">
        <w:trPr>
          <w:trHeight w:val="403"/>
        </w:trPr>
        <w:tc>
          <w:tcPr>
            <w:tcW w:w="839" w:type="dxa"/>
            <w:vMerge/>
          </w:tcPr>
          <w:p w14:paraId="4F4DCC2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69DAA6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99F91D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19AA4C75" w14:textId="79DE65AF" w:rsidR="00CC4991" w:rsidRPr="00EF7AF5" w:rsidRDefault="00CC4991" w:rsidP="009D2D26">
            <w:pPr>
              <w:jc w:val="both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X= </w:t>
            </w:r>
            <w:r w:rsidR="00CB67E1">
              <w:rPr>
                <w:color w:val="000000" w:themeColor="text1"/>
                <w:sz w:val="28"/>
                <w:szCs w:val="28"/>
              </w:rPr>
              <w:t>2,75</w:t>
            </w:r>
          </w:p>
        </w:tc>
        <w:tc>
          <w:tcPr>
            <w:tcW w:w="971" w:type="dxa"/>
          </w:tcPr>
          <w:p w14:paraId="3543E13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5BD6CA69" w14:textId="77777777" w:rsidTr="009D2D26">
        <w:trPr>
          <w:trHeight w:val="715"/>
        </w:trPr>
        <w:tc>
          <w:tcPr>
            <w:tcW w:w="839" w:type="dxa"/>
            <w:vMerge/>
          </w:tcPr>
          <w:p w14:paraId="45A7508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EC8147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1CC51A0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) </w:t>
            </w:r>
          </w:p>
          <w:p w14:paraId="508361D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5B4E62C1" w14:textId="4BC0D89F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)</w:t>
            </w:r>
            <w:r w:rsidRPr="009A5E38">
              <w:rPr>
                <w:rFonts w:ascii="Times New Roman" w:hAnsi="Times New Roman" w:cs="Times New Roman"/>
                <w:color w:val="000000" w:themeColor="text1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x=1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4</m:t>
                  </m:r>
                </m:den>
              </m:f>
            </m:oMath>
          </w:p>
        </w:tc>
        <w:tc>
          <w:tcPr>
            <w:tcW w:w="971" w:type="dxa"/>
          </w:tcPr>
          <w:p w14:paraId="692F6F8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242BD86E" w14:textId="77777777" w:rsidTr="009D2D26">
        <w:trPr>
          <w:trHeight w:val="680"/>
        </w:trPr>
        <w:tc>
          <w:tcPr>
            <w:tcW w:w="839" w:type="dxa"/>
            <w:vMerge/>
          </w:tcPr>
          <w:p w14:paraId="5A2010B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B2DE58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ACBCDA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079D5670" w14:textId="3FBDB009" w:rsidR="00CC4991" w:rsidRPr="009A5E38" w:rsidRDefault="00000000" w:rsidP="009D2D26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971" w:type="dxa"/>
          </w:tcPr>
          <w:p w14:paraId="3A09C73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70D6F178" w14:textId="77777777" w:rsidTr="005C3D4B">
        <w:trPr>
          <w:trHeight w:val="414"/>
        </w:trPr>
        <w:tc>
          <w:tcPr>
            <w:tcW w:w="839" w:type="dxa"/>
            <w:vMerge/>
          </w:tcPr>
          <w:p w14:paraId="411AB2D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84B31B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7BE933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5219F9C" w14:textId="77777777" w:rsidR="00CC4991" w:rsidRPr="009A5E38" w:rsidRDefault="00CC4991" w:rsidP="009D2D26">
            <w:pPr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x = 1</w:t>
            </w:r>
          </w:p>
        </w:tc>
        <w:tc>
          <w:tcPr>
            <w:tcW w:w="971" w:type="dxa"/>
          </w:tcPr>
          <w:p w14:paraId="15F4F13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59B36F10" w14:textId="77777777" w:rsidTr="009D2D26">
        <w:trPr>
          <w:trHeight w:val="680"/>
        </w:trPr>
        <w:tc>
          <w:tcPr>
            <w:tcW w:w="839" w:type="dxa"/>
            <w:vMerge/>
          </w:tcPr>
          <w:p w14:paraId="00FA79A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241A25F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1A2FE30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</w:t>
            </w:r>
          </w:p>
          <w:p w14:paraId="3A247405" w14:textId="45D2431A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335FA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0,75</w:t>
            </w: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002" w:type="dxa"/>
          </w:tcPr>
          <w:p w14:paraId="2383AD10" w14:textId="5F276EA6" w:rsidR="00CC4991" w:rsidRPr="009A5E38" w:rsidRDefault="00CC4991" w:rsidP="009D2D26">
            <w:pPr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c)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vi-VN"/>
                      </w:rPr>
                      <m:t>2x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28"/>
                            <w:lang w:val="vi-VN"/>
                          </w:rPr>
                          <m:t>6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  <w:lang w:val="vi-VN"/>
                      </w:rPr>
                      <m:t>3x+4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vi-VN"/>
                  </w:rPr>
                  <m:t>=0</m:t>
                </m:r>
              </m:oMath>
            </m:oMathPara>
          </w:p>
        </w:tc>
        <w:tc>
          <w:tcPr>
            <w:tcW w:w="971" w:type="dxa"/>
          </w:tcPr>
          <w:p w14:paraId="0D92F45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</w:p>
        </w:tc>
      </w:tr>
      <w:tr w:rsidR="00CC4991" w:rsidRPr="00EF7AF5" w14:paraId="15F6F456" w14:textId="77777777" w:rsidTr="009D2D26">
        <w:trPr>
          <w:trHeight w:val="680"/>
        </w:trPr>
        <w:tc>
          <w:tcPr>
            <w:tcW w:w="839" w:type="dxa"/>
            <w:vMerge/>
          </w:tcPr>
          <w:p w14:paraId="53B8960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B603C8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5FE9A1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369AA22" w14:textId="13E220B3" w:rsidR="00CC4991" w:rsidRPr="006336D7" w:rsidRDefault="00CC4991" w:rsidP="009D2D26">
            <w:pPr>
              <w:jc w:val="both"/>
              <w:rPr>
                <w:i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 xml:space="preserve">TH1: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  <w:szCs w:val="28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8"/>
                          <w:szCs w:val="28"/>
                          <w:lang w:val="vi-VN"/>
                        </w:rPr>
                        <m:t>6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=0</m:t>
              </m:r>
            </m:oMath>
            <w:r>
              <w:rPr>
                <w:rFonts w:eastAsiaTheme="minorEastAsia"/>
                <w:i/>
                <w:color w:val="000000" w:themeColor="text1"/>
                <w:sz w:val="28"/>
                <w:szCs w:val="28"/>
              </w:rPr>
              <w:t xml:space="preserve"> =&gt;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12</m:t>
                  </m:r>
                </m:den>
              </m:f>
            </m:oMath>
          </w:p>
        </w:tc>
        <w:tc>
          <w:tcPr>
            <w:tcW w:w="971" w:type="dxa"/>
          </w:tcPr>
          <w:p w14:paraId="37B0D56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3ED3D1D2" w14:textId="77777777" w:rsidTr="009D2D26">
        <w:trPr>
          <w:trHeight w:val="680"/>
        </w:trPr>
        <w:tc>
          <w:tcPr>
            <w:tcW w:w="839" w:type="dxa"/>
            <w:vMerge/>
          </w:tcPr>
          <w:p w14:paraId="3E0831A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B65A62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5A4729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0CC38A8" w14:textId="64BBDFF1" w:rsidR="00CC4991" w:rsidRPr="006336D7" w:rsidRDefault="00CC4991" w:rsidP="009D2D26">
            <w:pPr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TH2: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lang w:val="vi-VN"/>
                    </w:rPr>
                    <m:t>3x+4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=0</m:t>
              </m:r>
            </m:oMath>
            <w:r>
              <w:rPr>
                <w:rFonts w:eastAsiaTheme="minorEastAsia"/>
                <w:color w:val="000000" w:themeColor="text1"/>
                <w:sz w:val="28"/>
                <w:szCs w:val="28"/>
              </w:rPr>
              <w:t xml:space="preserve"> =&gt; x = </w:t>
            </w:r>
          </w:p>
        </w:tc>
        <w:tc>
          <w:tcPr>
            <w:tcW w:w="971" w:type="dxa"/>
          </w:tcPr>
          <w:p w14:paraId="65A67B4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44BB4904" w14:textId="77777777" w:rsidTr="009D2D26">
        <w:trPr>
          <w:trHeight w:val="680"/>
        </w:trPr>
        <w:tc>
          <w:tcPr>
            <w:tcW w:w="839" w:type="dxa"/>
            <w:vMerge/>
          </w:tcPr>
          <w:p w14:paraId="5F25314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0DFDE9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176AF504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7D4649BB" w14:textId="3FA655E3" w:rsidR="00CC4991" w:rsidRPr="006336D7" w:rsidRDefault="00CC4991" w:rsidP="009D2D26">
            <w:pPr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KL:  x </w:t>
            </w:r>
            <m:oMath>
              <m: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ϵ{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1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 xml:space="preserve">;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-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2"/>
                  <w:szCs w:val="32"/>
                </w:rPr>
                <m:t>}</m:t>
              </m:r>
            </m:oMath>
          </w:p>
        </w:tc>
        <w:tc>
          <w:tcPr>
            <w:tcW w:w="971" w:type="dxa"/>
          </w:tcPr>
          <w:p w14:paraId="0C877C6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7F407EB4" w14:textId="77777777" w:rsidTr="009D2D26">
        <w:tc>
          <w:tcPr>
            <w:tcW w:w="839" w:type="dxa"/>
            <w:vMerge/>
          </w:tcPr>
          <w:p w14:paraId="5FECE5A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1E32671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  <w:p w14:paraId="0EAADFFD" w14:textId="2E6504E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1,5)</w:t>
            </w:r>
          </w:p>
        </w:tc>
        <w:tc>
          <w:tcPr>
            <w:tcW w:w="893" w:type="dxa"/>
            <w:vMerge w:val="restart"/>
          </w:tcPr>
          <w:p w14:paraId="4C5FAA9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0D1FB60D" w14:textId="77777777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ỏ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1497D2BD" w14:textId="1CFDE410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 xml:space="preserve">20%.50=10 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(h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ọc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71" w:type="dxa"/>
          </w:tcPr>
          <w:p w14:paraId="1F7C511D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,</w:t>
            </w: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5</w:t>
            </w:r>
          </w:p>
        </w:tc>
      </w:tr>
      <w:tr w:rsidR="00CC4991" w:rsidRPr="00EF7AF5" w14:paraId="0C1E8408" w14:textId="77777777" w:rsidTr="009D2D26">
        <w:trPr>
          <w:trHeight w:val="721"/>
        </w:trPr>
        <w:tc>
          <w:tcPr>
            <w:tcW w:w="839" w:type="dxa"/>
            <w:vMerge/>
          </w:tcPr>
          <w:p w14:paraId="6849AFE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6DEF371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D207FD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32D4131F" w14:textId="77777777" w:rsidR="00CC4991" w:rsidRPr="00EF7AF5" w:rsidRDefault="00CC4991" w:rsidP="009D2D26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ì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0CEE6DD2" w14:textId="38115A9A" w:rsidR="00CC4991" w:rsidRPr="00EF7AF5" w:rsidRDefault="00000000" w:rsidP="009D2D26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.10=6</m:t>
              </m:r>
            </m:oMath>
            <w:r w:rsidR="00CC499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(h</w:t>
            </w:r>
            <w:proofErr w:type="spellStart"/>
            <w:r w:rsidR="00CC499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ọc</w:t>
            </w:r>
            <w:proofErr w:type="spellEnd"/>
            <w:r w:rsidR="00CC499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CC499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="00CC499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971" w:type="dxa"/>
          </w:tcPr>
          <w:p w14:paraId="31F7D7C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2</w:t>
            </w: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5</w:t>
            </w:r>
          </w:p>
        </w:tc>
      </w:tr>
      <w:tr w:rsidR="00CC4991" w:rsidRPr="00EF7AF5" w14:paraId="3935C436" w14:textId="77777777" w:rsidTr="009D2D26">
        <w:trPr>
          <w:trHeight w:val="704"/>
        </w:trPr>
        <w:tc>
          <w:tcPr>
            <w:tcW w:w="839" w:type="dxa"/>
            <w:vMerge/>
          </w:tcPr>
          <w:p w14:paraId="09BBCEF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0500C6EF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09DC7E7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6AEB70B1" w14:textId="77777777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á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654F269E" w14:textId="359F443A" w:rsidR="00CC4991" w:rsidRPr="00EF7AF5" w:rsidRDefault="003C6E11" w:rsidP="009D2D26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50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10+6</m:t>
                    </m:r>
                  </m:e>
                </m:d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 xml:space="preserve">=34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color w:val="000000" w:themeColor="text1"/>
                    <w:sz w:val="28"/>
                    <w:szCs w:val="28"/>
                  </w:rPr>
                  <m:t>(học sinh)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971" w:type="dxa"/>
          </w:tcPr>
          <w:p w14:paraId="2889600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05CB1AAE" w14:textId="77777777" w:rsidTr="009D2D26">
        <w:trPr>
          <w:trHeight w:val="757"/>
        </w:trPr>
        <w:tc>
          <w:tcPr>
            <w:tcW w:w="839" w:type="dxa"/>
            <w:vMerge/>
          </w:tcPr>
          <w:p w14:paraId="5EB5130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63A7AAFD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325795A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65144D01" w14:textId="77777777" w:rsidR="00CC4991" w:rsidRDefault="00CC4991" w:rsidP="009D2D26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ăm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á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o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56DAD49B" w14:textId="77777777" w:rsidR="00CC4991" w:rsidRPr="005C3D4B" w:rsidRDefault="00000000" w:rsidP="009D2D26">
            <w:pPr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34. 100%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 w:themeColor="text1"/>
                        <w:sz w:val="28"/>
                        <w:szCs w:val="28"/>
                      </w:rPr>
                      <m:t>50</m:t>
                    </m:r>
                  </m:den>
                </m:f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=68%</m:t>
                </m:r>
              </m:oMath>
            </m:oMathPara>
          </w:p>
          <w:p w14:paraId="56DB0171" w14:textId="71975D15" w:rsidR="005C3D4B" w:rsidRPr="00EF7AF5" w:rsidRDefault="005C3D4B" w:rsidP="009D2D26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1" w:type="dxa"/>
          </w:tcPr>
          <w:p w14:paraId="2AD3435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5</w:t>
            </w:r>
          </w:p>
        </w:tc>
      </w:tr>
      <w:tr w:rsidR="00CC4991" w:rsidRPr="00EF7AF5" w14:paraId="4D842124" w14:textId="77777777" w:rsidTr="009D2D26">
        <w:trPr>
          <w:trHeight w:val="334"/>
        </w:trPr>
        <w:tc>
          <w:tcPr>
            <w:tcW w:w="839" w:type="dxa"/>
            <w:vMerge/>
          </w:tcPr>
          <w:p w14:paraId="5BCB2FE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1CFA38BE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465F99D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)</w:t>
            </w:r>
          </w:p>
        </w:tc>
        <w:tc>
          <w:tcPr>
            <w:tcW w:w="893" w:type="dxa"/>
            <w:vMerge w:val="restart"/>
          </w:tcPr>
          <w:p w14:paraId="5C9E2F5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</w:t>
            </w:r>
          </w:p>
          <w:p w14:paraId="3B89F83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75)</w:t>
            </w:r>
          </w:p>
        </w:tc>
        <w:tc>
          <w:tcPr>
            <w:tcW w:w="7002" w:type="dxa"/>
          </w:tcPr>
          <w:p w14:paraId="37041BE4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37BABD0F" wp14:editId="13329F0C">
                      <wp:simplePos x="0" y="0"/>
                      <wp:positionH relativeFrom="column">
                        <wp:posOffset>1245870</wp:posOffset>
                      </wp:positionH>
                      <wp:positionV relativeFrom="paragraph">
                        <wp:posOffset>42545</wp:posOffset>
                      </wp:positionV>
                      <wp:extent cx="2463800" cy="1301750"/>
                      <wp:effectExtent l="0" t="0" r="0" b="0"/>
                      <wp:wrapNone/>
                      <wp:docPr id="17" name="Nhóm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63800" cy="1301750"/>
                                <a:chOff x="0" y="0"/>
                                <a:chExt cx="2463800" cy="1301750"/>
                              </a:xfrm>
                            </wpg:grpSpPr>
                            <wps:wsp>
                              <wps:cNvPr id="18" name="Hộp Văn bản 18"/>
                              <wps:cNvSpPr txBox="1"/>
                              <wps:spPr>
                                <a:xfrm>
                                  <a:off x="2171700" y="1066800"/>
                                  <a:ext cx="292100" cy="234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180276" w14:textId="127C5402" w:rsidR="00CC4991" w:rsidRDefault="00E24320" w:rsidP="00CC4991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Hộp Văn bản 19"/>
                              <wps:cNvSpPr txBox="1"/>
                              <wps:spPr>
                                <a:xfrm>
                                  <a:off x="1320800" y="1051560"/>
                                  <a:ext cx="26035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97CD5E" w14:textId="556A0A28" w:rsidR="00CC4991" w:rsidRDefault="00E24320" w:rsidP="00CC4991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Hộp Văn bản 20"/>
                              <wps:cNvSpPr txBox="1"/>
                              <wps:spPr>
                                <a:xfrm>
                                  <a:off x="88900" y="0"/>
                                  <a:ext cx="26035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0B13E19" w14:textId="40FE9EED" w:rsidR="00CC4991" w:rsidRDefault="00E24320" w:rsidP="00CC4991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Đường nối Thẳng 21"/>
                              <wps:cNvCnPr/>
                              <wps:spPr>
                                <a:xfrm flipV="1">
                                  <a:off x="0" y="1073150"/>
                                  <a:ext cx="2311400" cy="19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Đường nối Thẳng 22"/>
                              <wps:cNvCnPr/>
                              <wps:spPr>
                                <a:xfrm flipV="1">
                                  <a:off x="0" y="184150"/>
                                  <a:ext cx="323850" cy="908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Đường nối Thẳng 23"/>
                              <wps:cNvCnPr/>
                              <wps:spPr>
                                <a:xfrm>
                                  <a:off x="317500" y="177800"/>
                                  <a:ext cx="1066800" cy="9017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Hình Bầu dục 24"/>
                              <wps:cNvSpPr/>
                              <wps:spPr>
                                <a:xfrm flipH="1">
                                  <a:off x="2272030" y="10604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Hình Bầu dục 25"/>
                              <wps:cNvSpPr/>
                              <wps:spPr>
                                <a:xfrm>
                                  <a:off x="311150" y="1587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Hình Bầu dục 26"/>
                              <wps:cNvSpPr/>
                              <wps:spPr>
                                <a:xfrm>
                                  <a:off x="0" y="106045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Hình Bầu dục 27"/>
                              <wps:cNvSpPr/>
                              <wps:spPr>
                                <a:xfrm>
                                  <a:off x="1365250" y="105410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7BABD0F" id="Nhóm 17" o:spid="_x0000_s1038" style="position:absolute;margin-left:98.1pt;margin-top:3.35pt;width:194pt;height:102.5pt;z-index:251668480;mso-height-relative:margin" coordsize="24638,13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">
                      <v:shape id="Hộp Văn bản 18" o:spid="_x0000_s1039" type="#_x0000_t202" style="position:absolute;left:21717;top:10668;width:2921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      <v:textbox>
                          <w:txbxContent>
                            <w:p w14:paraId="34180276" w14:textId="127C5402" w:rsidR="00CC4991" w:rsidRDefault="00E24320" w:rsidP="00CC4991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shape id="Hộp Văn bản 19" o:spid="_x0000_s1040" type="#_x0000_t202" style="position:absolute;left:13208;top:10515;width:260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" fillcolor="white [3201]" stroked="f" strokeweight=".5pt">
                        <v:textbox>
                          <w:txbxContent>
                            <w:p w14:paraId="1B97CD5E" w14:textId="556A0A28" w:rsidR="00CC4991" w:rsidRDefault="00E24320" w:rsidP="00CC4991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Hộp Văn bản 20" o:spid="_x0000_s1041" type="#_x0000_t202" style="position:absolute;left:889;width:260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" fillcolor="white [3201]" stroked="f" strokeweight=".5pt">
                        <v:textbox>
                          <w:txbxContent>
                            <w:p w14:paraId="20B13E19" w14:textId="40FE9EED" w:rsidR="00CC4991" w:rsidRDefault="00E24320" w:rsidP="00CC4991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line id="Đường nối Thẳng 21" o:spid="_x0000_s1042" style="position:absolute;flip:y;visibility:visible;mso-wrap-style:square" from="0,10731" to="23114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" strokecolor="#4579b8 [3044]"/>
                      <v:line id="Đường nối Thẳng 22" o:spid="_x0000_s1043" style="position:absolute;flip:y;visibility:visible;mso-wrap-style:square" from="0,1841" to="3238,10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" strokecolor="#4579b8 [3044]"/>
                      <v:line id="Đường nối Thẳng 23" o:spid="_x0000_s1044" style="position:absolute;visibility:visible;mso-wrap-style:square" from="3175,1778" to="13843,10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" strokecolor="#4579b8 [3044]"/>
                      <v:oval id="Hình Bầu dục 24" o:spid="_x0000_s1045" style="position:absolute;left:22720;top:10604;width:457;height:45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" fillcolor="#4f81bd [3204]" strokecolor="#243f60 [1604]" strokeweight="2pt"/>
                      <v:oval id="Hình Bầu dục 25" o:spid="_x0000_s1046" style="position:absolute;left:3111;top:1587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" fillcolor="#4f81bd [3204]" strokecolor="#243f60 [1604]" strokeweight="2pt"/>
                      <v:oval id="Hình Bầu dục 26" o:spid="_x0000_s1047" style="position:absolute;top:1060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" fillcolor="#4f81bd [3204]" strokecolor="#243f60 [1604]" strokeweight="2pt"/>
                      <v:oval id="Hình Bầu dục 27" o:spid="_x0000_s1048" style="position:absolute;left:13652;top:1054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" fillcolor="#4f81bd [3204]" strokecolor="#243f60 [1604]" strokeweight="2pt"/>
                    </v:group>
                  </w:pict>
                </mc:Fallback>
              </mc:AlternateContent>
            </w:r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ẽ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F7AF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ình</w:t>
            </w:r>
            <w:proofErr w:type="spellEnd"/>
          </w:p>
          <w:p w14:paraId="33AEBF5D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1F01BD7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368E4C5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A1D0EFD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7D4ED4D" w14:textId="77777777" w:rsidR="00CC4991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CED7F86" wp14:editId="4E421377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70485</wp:posOffset>
                      </wp:positionV>
                      <wp:extent cx="260350" cy="228600"/>
                      <wp:effectExtent l="0" t="0" r="0" b="6350"/>
                      <wp:wrapNone/>
                      <wp:docPr id="28" name="Hộp Văn bản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350" cy="228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05B6FA" w14:textId="501CE828" w:rsidR="00CC4991" w:rsidRDefault="00E24320" w:rsidP="00CC4991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ED7F86" id="Hộp Văn bản 28" o:spid="_x0000_s1049" type="#_x0000_t202" style="position:absolute;margin-left:82.75pt;margin-top:5.55pt;width:20.5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" fillcolor="white [3201]" stroked="f" strokeweight=".5pt">
                      <v:textbox>
                        <w:txbxContent>
                          <w:p w14:paraId="2905B6FA" w14:textId="501CE828" w:rsidR="00CC4991" w:rsidRDefault="00E24320" w:rsidP="00CC4991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EA0AAAB" w14:textId="77777777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71" w:type="dxa"/>
          </w:tcPr>
          <w:p w14:paraId="34C03A2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03E552C6" w14:textId="77777777" w:rsidTr="009D2D26">
        <w:trPr>
          <w:trHeight w:val="362"/>
        </w:trPr>
        <w:tc>
          <w:tcPr>
            <w:tcW w:w="839" w:type="dxa"/>
            <w:vMerge/>
          </w:tcPr>
          <w:p w14:paraId="60F851A5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3161128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4110BAD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4CF9D9FE" w14:textId="5147DF73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Kể</w:t>
            </w:r>
            <w:proofErr w:type="spellEnd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thẳng</w:t>
            </w:r>
            <w:proofErr w:type="spellEnd"/>
            <w:r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: </w:t>
            </w:r>
            <w:proofErr w:type="gramStart"/>
            <w:r w:rsidR="0011046E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DE,DM</w:t>
            </w:r>
            <w:proofErr w:type="gramEnd"/>
            <w:r w:rsidR="0011046E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>,EM,EF,MF</w:t>
            </w:r>
          </w:p>
          <w:p w14:paraId="282CBFB7" w14:textId="77777777" w:rsidR="00CC4991" w:rsidRPr="00EF7AF5" w:rsidRDefault="00CC4991" w:rsidP="009D2D26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/>
                <w:color w:val="000000" w:themeColor="text1"/>
                <w:position w:val="-26"/>
                <w:sz w:val="28"/>
                <w:szCs w:val="28"/>
              </w:rPr>
              <w:t xml:space="preserve">  </w:t>
            </w:r>
          </w:p>
        </w:tc>
        <w:tc>
          <w:tcPr>
            <w:tcW w:w="971" w:type="dxa"/>
          </w:tcPr>
          <w:p w14:paraId="57C38C2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5</w:t>
            </w:r>
          </w:p>
        </w:tc>
      </w:tr>
      <w:tr w:rsidR="00CC4991" w:rsidRPr="00EF7AF5" w14:paraId="6B94AB87" w14:textId="77777777" w:rsidTr="009D2D26">
        <w:trPr>
          <w:trHeight w:val="458"/>
        </w:trPr>
        <w:tc>
          <w:tcPr>
            <w:tcW w:w="839" w:type="dxa"/>
            <w:vMerge/>
          </w:tcPr>
          <w:p w14:paraId="0FA520C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4CE7BB5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</w:tcPr>
          <w:p w14:paraId="710A461A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</w:t>
            </w:r>
          </w:p>
          <w:p w14:paraId="32304350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1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25</w:t>
            </w: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7002" w:type="dxa"/>
          </w:tcPr>
          <w:p w14:paraId="00933540" w14:textId="77777777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ể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ỉ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ỉ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ỗi</w:t>
            </w:r>
            <w:proofErr w:type="spellEnd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</w:p>
        </w:tc>
        <w:tc>
          <w:tcPr>
            <w:tcW w:w="971" w:type="dxa"/>
          </w:tcPr>
          <w:p w14:paraId="2A6E7BEB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  <w:r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x5</w:t>
            </w:r>
          </w:p>
        </w:tc>
      </w:tr>
      <w:tr w:rsidR="00CC4991" w:rsidRPr="00EF7AF5" w14:paraId="59B28638" w14:textId="77777777" w:rsidTr="009D2D26">
        <w:trPr>
          <w:trHeight w:val="805"/>
        </w:trPr>
        <w:tc>
          <w:tcPr>
            <w:tcW w:w="839" w:type="dxa"/>
            <w:vMerge/>
          </w:tcPr>
          <w:p w14:paraId="4185587C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 w:val="restart"/>
          </w:tcPr>
          <w:p w14:paraId="33A067A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  <w:p w14:paraId="2BB4A2D8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)</w:t>
            </w:r>
          </w:p>
        </w:tc>
        <w:tc>
          <w:tcPr>
            <w:tcW w:w="893" w:type="dxa"/>
            <w:vMerge w:val="restart"/>
          </w:tcPr>
          <w:p w14:paraId="4BD80F03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3AC4B810" w14:textId="38B5E0E7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4x-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x-2</m:t>
                  </m:r>
                </m:den>
              </m:f>
            </m:oMath>
            <w:r w:rsidRPr="0035648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4x-8+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x-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34"/>
                  <w:szCs w:val="34"/>
                </w:rPr>
                <m:t>=4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34"/>
                      <w:szCs w:val="3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34"/>
                      <w:szCs w:val="34"/>
                    </w:rPr>
                    <m:t>x-2</m:t>
                  </m:r>
                </m:den>
              </m:f>
            </m:oMath>
          </w:p>
        </w:tc>
        <w:tc>
          <w:tcPr>
            <w:tcW w:w="971" w:type="dxa"/>
          </w:tcPr>
          <w:p w14:paraId="27D60CB7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CC4991" w:rsidRPr="00EF7AF5" w14:paraId="735C0854" w14:textId="77777777" w:rsidTr="009D2D26">
        <w:tc>
          <w:tcPr>
            <w:tcW w:w="839" w:type="dxa"/>
            <w:vMerge/>
          </w:tcPr>
          <w:p w14:paraId="30D405F6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50F56C42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93" w:type="dxa"/>
            <w:vMerge/>
          </w:tcPr>
          <w:p w14:paraId="7246FB29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02" w:type="dxa"/>
          </w:tcPr>
          <w:p w14:paraId="281E5646" w14:textId="452FEB76" w:rsidR="00CC4991" w:rsidRPr="00EF7AF5" w:rsidRDefault="00CC4991" w:rsidP="009D2D26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ϵ{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-3;3;1;7}</m:t>
              </m:r>
            </m:oMath>
          </w:p>
        </w:tc>
        <w:tc>
          <w:tcPr>
            <w:tcW w:w="971" w:type="dxa"/>
          </w:tcPr>
          <w:p w14:paraId="2EE07101" w14:textId="77777777" w:rsidR="00CC4991" w:rsidRPr="00EF7AF5" w:rsidRDefault="00CC4991" w:rsidP="009D2D26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F7AF5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14:paraId="2CB87DF8" w14:textId="77777777" w:rsidR="00CC4991" w:rsidRPr="00EF7AF5" w:rsidRDefault="00CC4991" w:rsidP="00CC4991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 xml:space="preserve">*) </w:t>
      </w:r>
      <w:proofErr w:type="spellStart"/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>Chú</w:t>
      </w:r>
      <w:proofErr w:type="spellEnd"/>
      <w:r w:rsidRPr="00EF7AF5">
        <w:rPr>
          <w:rFonts w:ascii="Times New Roman" w:hAnsi="Times New Roman"/>
          <w:b/>
          <w:i/>
          <w:color w:val="000000" w:themeColor="text1"/>
          <w:sz w:val="28"/>
          <w:szCs w:val="28"/>
        </w:rPr>
        <w:t xml:space="preserve"> ý: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Học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si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ó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ác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giải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úng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à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khác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ới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áp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án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vẫn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h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the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số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iểm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quy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ị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dành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ho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câu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 xml:space="preserve"> (hay ý) </w:t>
      </w:r>
      <w:proofErr w:type="spellStart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đó</w:t>
      </w:r>
      <w:proofErr w:type="spellEnd"/>
      <w:r w:rsidRPr="00EF7AF5">
        <w:rPr>
          <w:rFonts w:ascii="Times New Roman" w:hAnsi="Times New Roman"/>
          <w:i/>
          <w:color w:val="000000" w:themeColor="text1"/>
          <w:sz w:val="28"/>
          <w:szCs w:val="28"/>
        </w:rPr>
        <w:t>.</w:t>
      </w:r>
    </w:p>
    <w:p w14:paraId="3CC56BE2" w14:textId="77777777" w:rsidR="00CC4991" w:rsidRPr="00EF7AF5" w:rsidRDefault="00CC4991" w:rsidP="00CC4991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14:paraId="43E49AEB" w14:textId="7CC8A04E" w:rsidR="00CC4991" w:rsidRPr="00CC4991" w:rsidRDefault="00CC4991">
      <w:pPr>
        <w:rPr>
          <w:rFonts w:ascii="Times New Roman" w:hAnsi="Times New Roman" w:cs="Times New Roman"/>
          <w:b/>
          <w:bCs/>
          <w:color w:val="000000" w:themeColor="text1"/>
          <w:position w:val="-26"/>
          <w:sz w:val="26"/>
          <w:szCs w:val="26"/>
        </w:rPr>
      </w:pPr>
    </w:p>
    <w:p w14:paraId="3AE9249D" w14:textId="5828F6C3" w:rsidR="009D38C2" w:rsidRPr="00EF7AF5" w:rsidRDefault="009D38C2" w:rsidP="00EF2E8B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</w:p>
    <w:sectPr w:rsidR="009D38C2" w:rsidRPr="00EF7AF5" w:rsidSect="00B25283">
      <w:pgSz w:w="12240" w:h="15840"/>
      <w:pgMar w:top="450" w:right="810" w:bottom="54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M Roman 12">
    <w:altName w:val="Calibri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2A4DC0"/>
    <w:multiLevelType w:val="hybridMultilevel"/>
    <w:tmpl w:val="D0F610E4"/>
    <w:lvl w:ilvl="0" w:tplc="229070D4">
      <w:start w:val="2"/>
      <w:numFmt w:val="lowerLetter"/>
      <w:lvlText w:val="%1)"/>
      <w:lvlJc w:val="left"/>
      <w:pPr>
        <w:ind w:left="502" w:hanging="360"/>
      </w:pPr>
      <w:rPr>
        <w:rFonts w:ascii="LM Roman 12" w:hAnsi="LM Roman 12" w:cstheme="minorBidi" w:hint="default"/>
        <w:color w:val="00206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12200D77"/>
    <w:multiLevelType w:val="hybridMultilevel"/>
    <w:tmpl w:val="0A9EC334"/>
    <w:lvl w:ilvl="0" w:tplc="FFFFFFFF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23" w:hanging="360"/>
      </w:pPr>
    </w:lvl>
    <w:lvl w:ilvl="2" w:tplc="FFFFFFFF" w:tentative="1">
      <w:start w:val="1"/>
      <w:numFmt w:val="lowerRoman"/>
      <w:lvlText w:val="%3."/>
      <w:lvlJc w:val="right"/>
      <w:pPr>
        <w:ind w:left="1943" w:hanging="180"/>
      </w:pPr>
    </w:lvl>
    <w:lvl w:ilvl="3" w:tplc="FFFFFFFF" w:tentative="1">
      <w:start w:val="1"/>
      <w:numFmt w:val="decimal"/>
      <w:lvlText w:val="%4."/>
      <w:lvlJc w:val="left"/>
      <w:pPr>
        <w:ind w:left="2663" w:hanging="360"/>
      </w:pPr>
    </w:lvl>
    <w:lvl w:ilvl="4" w:tplc="FFFFFFFF" w:tentative="1">
      <w:start w:val="1"/>
      <w:numFmt w:val="lowerLetter"/>
      <w:lvlText w:val="%5."/>
      <w:lvlJc w:val="left"/>
      <w:pPr>
        <w:ind w:left="3383" w:hanging="360"/>
      </w:pPr>
    </w:lvl>
    <w:lvl w:ilvl="5" w:tplc="FFFFFFFF" w:tentative="1">
      <w:start w:val="1"/>
      <w:numFmt w:val="lowerRoman"/>
      <w:lvlText w:val="%6."/>
      <w:lvlJc w:val="right"/>
      <w:pPr>
        <w:ind w:left="4103" w:hanging="180"/>
      </w:pPr>
    </w:lvl>
    <w:lvl w:ilvl="6" w:tplc="FFFFFFFF" w:tentative="1">
      <w:start w:val="1"/>
      <w:numFmt w:val="decimal"/>
      <w:lvlText w:val="%7."/>
      <w:lvlJc w:val="left"/>
      <w:pPr>
        <w:ind w:left="4823" w:hanging="360"/>
      </w:pPr>
    </w:lvl>
    <w:lvl w:ilvl="7" w:tplc="FFFFFFFF" w:tentative="1">
      <w:start w:val="1"/>
      <w:numFmt w:val="lowerLetter"/>
      <w:lvlText w:val="%8."/>
      <w:lvlJc w:val="left"/>
      <w:pPr>
        <w:ind w:left="5543" w:hanging="360"/>
      </w:pPr>
    </w:lvl>
    <w:lvl w:ilvl="8" w:tplc="FFFFFFFF" w:tentative="1">
      <w:start w:val="1"/>
      <w:numFmt w:val="lowerRoman"/>
      <w:lvlText w:val="%9."/>
      <w:lvlJc w:val="right"/>
      <w:pPr>
        <w:ind w:left="6263" w:hanging="180"/>
      </w:pPr>
    </w:lvl>
  </w:abstractNum>
  <w:abstractNum w:abstractNumId="2" w15:restartNumberingAfterBreak="0">
    <w:nsid w:val="16E44D3C"/>
    <w:multiLevelType w:val="hybridMultilevel"/>
    <w:tmpl w:val="6EAE6FB8"/>
    <w:lvl w:ilvl="0" w:tplc="673C020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4A0299"/>
    <w:multiLevelType w:val="hybridMultilevel"/>
    <w:tmpl w:val="0A9EC334"/>
    <w:lvl w:ilvl="0" w:tplc="FFFFFFFF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4E3612B"/>
    <w:multiLevelType w:val="hybridMultilevel"/>
    <w:tmpl w:val="48FA11C4"/>
    <w:lvl w:ilvl="0" w:tplc="1FB00FD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A07C0B"/>
    <w:multiLevelType w:val="hybridMultilevel"/>
    <w:tmpl w:val="F22E85BC"/>
    <w:lvl w:ilvl="0" w:tplc="FFFFFFFF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90" w:hanging="360"/>
      </w:pPr>
    </w:lvl>
    <w:lvl w:ilvl="2" w:tplc="FFFFFFFF" w:tentative="1">
      <w:start w:val="1"/>
      <w:numFmt w:val="lowerRoman"/>
      <w:lvlText w:val="%3."/>
      <w:lvlJc w:val="right"/>
      <w:pPr>
        <w:ind w:left="2510" w:hanging="180"/>
      </w:pPr>
    </w:lvl>
    <w:lvl w:ilvl="3" w:tplc="FFFFFFFF" w:tentative="1">
      <w:start w:val="1"/>
      <w:numFmt w:val="decimal"/>
      <w:lvlText w:val="%4."/>
      <w:lvlJc w:val="left"/>
      <w:pPr>
        <w:ind w:left="3230" w:hanging="360"/>
      </w:pPr>
    </w:lvl>
    <w:lvl w:ilvl="4" w:tplc="FFFFFFFF" w:tentative="1">
      <w:start w:val="1"/>
      <w:numFmt w:val="lowerLetter"/>
      <w:lvlText w:val="%5."/>
      <w:lvlJc w:val="left"/>
      <w:pPr>
        <w:ind w:left="3950" w:hanging="360"/>
      </w:pPr>
    </w:lvl>
    <w:lvl w:ilvl="5" w:tplc="FFFFFFFF" w:tentative="1">
      <w:start w:val="1"/>
      <w:numFmt w:val="lowerRoman"/>
      <w:lvlText w:val="%6."/>
      <w:lvlJc w:val="right"/>
      <w:pPr>
        <w:ind w:left="4670" w:hanging="180"/>
      </w:pPr>
    </w:lvl>
    <w:lvl w:ilvl="6" w:tplc="FFFFFFFF" w:tentative="1">
      <w:start w:val="1"/>
      <w:numFmt w:val="decimal"/>
      <w:lvlText w:val="%7."/>
      <w:lvlJc w:val="left"/>
      <w:pPr>
        <w:ind w:left="5390" w:hanging="360"/>
      </w:pPr>
    </w:lvl>
    <w:lvl w:ilvl="7" w:tplc="FFFFFFFF" w:tentative="1">
      <w:start w:val="1"/>
      <w:numFmt w:val="lowerLetter"/>
      <w:lvlText w:val="%8."/>
      <w:lvlJc w:val="left"/>
      <w:pPr>
        <w:ind w:left="6110" w:hanging="360"/>
      </w:pPr>
    </w:lvl>
    <w:lvl w:ilvl="8" w:tplc="FFFFFFFF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274B2A60"/>
    <w:multiLevelType w:val="hybridMultilevel"/>
    <w:tmpl w:val="3B3A6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16644A"/>
    <w:multiLevelType w:val="hybridMultilevel"/>
    <w:tmpl w:val="9C4CA57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C37DCB"/>
    <w:multiLevelType w:val="hybridMultilevel"/>
    <w:tmpl w:val="0A9EC334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76E3596"/>
    <w:multiLevelType w:val="hybridMultilevel"/>
    <w:tmpl w:val="3C8ACA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3B67E3"/>
    <w:multiLevelType w:val="hybridMultilevel"/>
    <w:tmpl w:val="9C4CA57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1D0F64"/>
    <w:multiLevelType w:val="hybridMultilevel"/>
    <w:tmpl w:val="0A9EC334"/>
    <w:lvl w:ilvl="0" w:tplc="FFFFFFFF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42D64A5E"/>
    <w:multiLevelType w:val="hybridMultilevel"/>
    <w:tmpl w:val="53160C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024862"/>
    <w:multiLevelType w:val="hybridMultilevel"/>
    <w:tmpl w:val="389042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A35E29"/>
    <w:multiLevelType w:val="hybridMultilevel"/>
    <w:tmpl w:val="F22E85BC"/>
    <w:lvl w:ilvl="0" w:tplc="6E6210E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5F5EBC"/>
    <w:multiLevelType w:val="hybridMultilevel"/>
    <w:tmpl w:val="48FA11C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color w:val="auto"/>
        <w:sz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1D393E"/>
    <w:multiLevelType w:val="hybridMultilevel"/>
    <w:tmpl w:val="C0144118"/>
    <w:lvl w:ilvl="0" w:tplc="55F4F9F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58A780E"/>
    <w:multiLevelType w:val="hybridMultilevel"/>
    <w:tmpl w:val="E4E0E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E055AC"/>
    <w:multiLevelType w:val="multilevel"/>
    <w:tmpl w:val="C298BD88"/>
    <w:lvl w:ilvl="0">
      <w:start w:val="1"/>
      <w:numFmt w:val="decimal"/>
      <w:lvlText w:val="Câu %1."/>
      <w:lvlJc w:val="left"/>
      <w:rPr>
        <w:rFonts w:ascii="Times New Roman" w:hAnsi="Times New Roman" w:hint="default"/>
        <w:b/>
        <w:i w:val="0"/>
        <w:color w:val="000000" w:themeColor="text1"/>
        <w:sz w:val="28"/>
        <w:szCs w:val="28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9" w15:restartNumberingAfterBreak="0">
    <w:nsid w:val="7C3602CE"/>
    <w:multiLevelType w:val="hybridMultilevel"/>
    <w:tmpl w:val="9C4CA5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7074312">
    <w:abstractNumId w:val="8"/>
  </w:num>
  <w:num w:numId="2" w16cid:durableId="1120994396">
    <w:abstractNumId w:val="9"/>
  </w:num>
  <w:num w:numId="3" w16cid:durableId="1013187500">
    <w:abstractNumId w:val="3"/>
  </w:num>
  <w:num w:numId="4" w16cid:durableId="165293223">
    <w:abstractNumId w:val="17"/>
  </w:num>
  <w:num w:numId="5" w16cid:durableId="1912304268">
    <w:abstractNumId w:val="16"/>
  </w:num>
  <w:num w:numId="6" w16cid:durableId="720640055">
    <w:abstractNumId w:val="12"/>
  </w:num>
  <w:num w:numId="7" w16cid:durableId="1443114976">
    <w:abstractNumId w:val="13"/>
  </w:num>
  <w:num w:numId="8" w16cid:durableId="979269773">
    <w:abstractNumId w:val="11"/>
  </w:num>
  <w:num w:numId="9" w16cid:durableId="481121838">
    <w:abstractNumId w:val="1"/>
  </w:num>
  <w:num w:numId="10" w16cid:durableId="1210265161">
    <w:abstractNumId w:val="4"/>
  </w:num>
  <w:num w:numId="11" w16cid:durableId="1089817099">
    <w:abstractNumId w:val="15"/>
  </w:num>
  <w:num w:numId="12" w16cid:durableId="897545779">
    <w:abstractNumId w:val="14"/>
  </w:num>
  <w:num w:numId="13" w16cid:durableId="1291519908">
    <w:abstractNumId w:val="5"/>
  </w:num>
  <w:num w:numId="14" w16cid:durableId="500854752">
    <w:abstractNumId w:val="2"/>
  </w:num>
  <w:num w:numId="15" w16cid:durableId="291985858">
    <w:abstractNumId w:val="18"/>
  </w:num>
  <w:num w:numId="16" w16cid:durableId="1110397306">
    <w:abstractNumId w:val="6"/>
  </w:num>
  <w:num w:numId="17" w16cid:durableId="1787698201">
    <w:abstractNumId w:val="0"/>
  </w:num>
  <w:num w:numId="18" w16cid:durableId="1423910755">
    <w:abstractNumId w:val="19"/>
  </w:num>
  <w:num w:numId="19" w16cid:durableId="409235958">
    <w:abstractNumId w:val="7"/>
  </w:num>
  <w:num w:numId="20" w16cid:durableId="1688869668">
    <w:abstractNumId w:val="1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hideSpellingErrors/>
  <w:hideGrammaticalError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5C4A"/>
    <w:rsid w:val="000108C5"/>
    <w:rsid w:val="000150CE"/>
    <w:rsid w:val="0002209E"/>
    <w:rsid w:val="000249A0"/>
    <w:rsid w:val="0002619F"/>
    <w:rsid w:val="00030D6B"/>
    <w:rsid w:val="00033A66"/>
    <w:rsid w:val="00033E22"/>
    <w:rsid w:val="00035B1B"/>
    <w:rsid w:val="00035FA9"/>
    <w:rsid w:val="000374EB"/>
    <w:rsid w:val="0004063F"/>
    <w:rsid w:val="0004149F"/>
    <w:rsid w:val="0004216A"/>
    <w:rsid w:val="00043E6A"/>
    <w:rsid w:val="000511C0"/>
    <w:rsid w:val="0005129D"/>
    <w:rsid w:val="00065A15"/>
    <w:rsid w:val="00065B8E"/>
    <w:rsid w:val="00066396"/>
    <w:rsid w:val="00070F89"/>
    <w:rsid w:val="0007254C"/>
    <w:rsid w:val="00073BE8"/>
    <w:rsid w:val="00077859"/>
    <w:rsid w:val="0008140D"/>
    <w:rsid w:val="000819E4"/>
    <w:rsid w:val="00085280"/>
    <w:rsid w:val="00087555"/>
    <w:rsid w:val="00092D76"/>
    <w:rsid w:val="000A5B54"/>
    <w:rsid w:val="000A605B"/>
    <w:rsid w:val="000A6B9C"/>
    <w:rsid w:val="000B0190"/>
    <w:rsid w:val="000B12E7"/>
    <w:rsid w:val="000B1B6D"/>
    <w:rsid w:val="000C09D6"/>
    <w:rsid w:val="000C35B3"/>
    <w:rsid w:val="000C43CD"/>
    <w:rsid w:val="000C5C4A"/>
    <w:rsid w:val="000D5F4E"/>
    <w:rsid w:val="000E0BDF"/>
    <w:rsid w:val="000E7513"/>
    <w:rsid w:val="000F1752"/>
    <w:rsid w:val="000F2218"/>
    <w:rsid w:val="000F48CD"/>
    <w:rsid w:val="00103BD4"/>
    <w:rsid w:val="00103BDF"/>
    <w:rsid w:val="0011046E"/>
    <w:rsid w:val="001148D9"/>
    <w:rsid w:val="00114954"/>
    <w:rsid w:val="00120A5A"/>
    <w:rsid w:val="00126AE3"/>
    <w:rsid w:val="00127A6E"/>
    <w:rsid w:val="001321F2"/>
    <w:rsid w:val="001343F6"/>
    <w:rsid w:val="001370AA"/>
    <w:rsid w:val="00142389"/>
    <w:rsid w:val="00145DE5"/>
    <w:rsid w:val="00153906"/>
    <w:rsid w:val="00157BBC"/>
    <w:rsid w:val="00160A58"/>
    <w:rsid w:val="0016336C"/>
    <w:rsid w:val="001700ED"/>
    <w:rsid w:val="001703ED"/>
    <w:rsid w:val="00176429"/>
    <w:rsid w:val="00177D15"/>
    <w:rsid w:val="00180642"/>
    <w:rsid w:val="001841D2"/>
    <w:rsid w:val="00185416"/>
    <w:rsid w:val="001A1008"/>
    <w:rsid w:val="001A73CA"/>
    <w:rsid w:val="001D49C4"/>
    <w:rsid w:val="001D59FD"/>
    <w:rsid w:val="001E538C"/>
    <w:rsid w:val="001F505F"/>
    <w:rsid w:val="0020045B"/>
    <w:rsid w:val="00201655"/>
    <w:rsid w:val="00204A32"/>
    <w:rsid w:val="00216835"/>
    <w:rsid w:val="00216BE2"/>
    <w:rsid w:val="00227CFE"/>
    <w:rsid w:val="0023023A"/>
    <w:rsid w:val="00230CDD"/>
    <w:rsid w:val="00243BB5"/>
    <w:rsid w:val="00244F79"/>
    <w:rsid w:val="00246972"/>
    <w:rsid w:val="00261590"/>
    <w:rsid w:val="00270816"/>
    <w:rsid w:val="00271446"/>
    <w:rsid w:val="00271DE9"/>
    <w:rsid w:val="00272FD8"/>
    <w:rsid w:val="00273134"/>
    <w:rsid w:val="00274505"/>
    <w:rsid w:val="00274581"/>
    <w:rsid w:val="002813AF"/>
    <w:rsid w:val="00287AD6"/>
    <w:rsid w:val="00292349"/>
    <w:rsid w:val="00294E57"/>
    <w:rsid w:val="00295000"/>
    <w:rsid w:val="002A07E1"/>
    <w:rsid w:val="002A0991"/>
    <w:rsid w:val="002A18BF"/>
    <w:rsid w:val="002A4AF2"/>
    <w:rsid w:val="002A63AF"/>
    <w:rsid w:val="002B31C7"/>
    <w:rsid w:val="002B57A9"/>
    <w:rsid w:val="002C7F43"/>
    <w:rsid w:val="002D299D"/>
    <w:rsid w:val="002E052E"/>
    <w:rsid w:val="002E1AFE"/>
    <w:rsid w:val="002F431F"/>
    <w:rsid w:val="002F4AFB"/>
    <w:rsid w:val="00300F82"/>
    <w:rsid w:val="00310B59"/>
    <w:rsid w:val="003162BB"/>
    <w:rsid w:val="00323257"/>
    <w:rsid w:val="00335B2D"/>
    <w:rsid w:val="00335FAA"/>
    <w:rsid w:val="003457C8"/>
    <w:rsid w:val="003504FE"/>
    <w:rsid w:val="0035648D"/>
    <w:rsid w:val="00356F04"/>
    <w:rsid w:val="003705EC"/>
    <w:rsid w:val="00372B85"/>
    <w:rsid w:val="00372C89"/>
    <w:rsid w:val="00373204"/>
    <w:rsid w:val="00391EE7"/>
    <w:rsid w:val="00395085"/>
    <w:rsid w:val="00396C3D"/>
    <w:rsid w:val="003B1B17"/>
    <w:rsid w:val="003B7018"/>
    <w:rsid w:val="003C088A"/>
    <w:rsid w:val="003C2717"/>
    <w:rsid w:val="003C4A55"/>
    <w:rsid w:val="003C6E11"/>
    <w:rsid w:val="003C7F75"/>
    <w:rsid w:val="003D0C24"/>
    <w:rsid w:val="003D1921"/>
    <w:rsid w:val="003E27AB"/>
    <w:rsid w:val="003F1E1F"/>
    <w:rsid w:val="003F449E"/>
    <w:rsid w:val="003F4B77"/>
    <w:rsid w:val="003F71FC"/>
    <w:rsid w:val="00404B9B"/>
    <w:rsid w:val="00411362"/>
    <w:rsid w:val="00414C73"/>
    <w:rsid w:val="00420AC7"/>
    <w:rsid w:val="00423EBB"/>
    <w:rsid w:val="00424AC8"/>
    <w:rsid w:val="0043387C"/>
    <w:rsid w:val="0043391F"/>
    <w:rsid w:val="00434BE8"/>
    <w:rsid w:val="00436D88"/>
    <w:rsid w:val="004409B6"/>
    <w:rsid w:val="00440CF7"/>
    <w:rsid w:val="00444136"/>
    <w:rsid w:val="0045626C"/>
    <w:rsid w:val="00464E52"/>
    <w:rsid w:val="004724D9"/>
    <w:rsid w:val="00474EF6"/>
    <w:rsid w:val="00485337"/>
    <w:rsid w:val="004A008B"/>
    <w:rsid w:val="004A378A"/>
    <w:rsid w:val="004A5391"/>
    <w:rsid w:val="004B1113"/>
    <w:rsid w:val="004C359A"/>
    <w:rsid w:val="004C6BA8"/>
    <w:rsid w:val="004D4857"/>
    <w:rsid w:val="004D7E48"/>
    <w:rsid w:val="004E05D1"/>
    <w:rsid w:val="004E0F26"/>
    <w:rsid w:val="004E31C3"/>
    <w:rsid w:val="004F3C51"/>
    <w:rsid w:val="00500697"/>
    <w:rsid w:val="005034B6"/>
    <w:rsid w:val="00511128"/>
    <w:rsid w:val="005174FA"/>
    <w:rsid w:val="0052705F"/>
    <w:rsid w:val="00527B79"/>
    <w:rsid w:val="005315FF"/>
    <w:rsid w:val="00542DA6"/>
    <w:rsid w:val="00546E8A"/>
    <w:rsid w:val="00563CFB"/>
    <w:rsid w:val="00566237"/>
    <w:rsid w:val="00582439"/>
    <w:rsid w:val="0058248F"/>
    <w:rsid w:val="005825AB"/>
    <w:rsid w:val="00586BD4"/>
    <w:rsid w:val="005A2A50"/>
    <w:rsid w:val="005A34AB"/>
    <w:rsid w:val="005A59F5"/>
    <w:rsid w:val="005A60B2"/>
    <w:rsid w:val="005A7A10"/>
    <w:rsid w:val="005A7E51"/>
    <w:rsid w:val="005C3D4B"/>
    <w:rsid w:val="005C7C98"/>
    <w:rsid w:val="005D378C"/>
    <w:rsid w:val="005D6AD1"/>
    <w:rsid w:val="005E4C1B"/>
    <w:rsid w:val="005F1FB5"/>
    <w:rsid w:val="005F3561"/>
    <w:rsid w:val="00601A81"/>
    <w:rsid w:val="006050BE"/>
    <w:rsid w:val="00605649"/>
    <w:rsid w:val="00611B8B"/>
    <w:rsid w:val="00612337"/>
    <w:rsid w:val="00614334"/>
    <w:rsid w:val="00617138"/>
    <w:rsid w:val="00622AF2"/>
    <w:rsid w:val="00623EAB"/>
    <w:rsid w:val="0062732A"/>
    <w:rsid w:val="006308A5"/>
    <w:rsid w:val="006336D7"/>
    <w:rsid w:val="00634864"/>
    <w:rsid w:val="00642AAC"/>
    <w:rsid w:val="00642DF2"/>
    <w:rsid w:val="0064592F"/>
    <w:rsid w:val="006551C7"/>
    <w:rsid w:val="00671200"/>
    <w:rsid w:val="00684C8A"/>
    <w:rsid w:val="00685C82"/>
    <w:rsid w:val="00692D1C"/>
    <w:rsid w:val="006A26A0"/>
    <w:rsid w:val="006A3BC6"/>
    <w:rsid w:val="006A5E92"/>
    <w:rsid w:val="006A72E2"/>
    <w:rsid w:val="006B3DF6"/>
    <w:rsid w:val="006B7528"/>
    <w:rsid w:val="006C0436"/>
    <w:rsid w:val="006C5986"/>
    <w:rsid w:val="006D62CA"/>
    <w:rsid w:val="006E1F1A"/>
    <w:rsid w:val="006E489A"/>
    <w:rsid w:val="006E758F"/>
    <w:rsid w:val="006F0284"/>
    <w:rsid w:val="006F13A8"/>
    <w:rsid w:val="006F62CA"/>
    <w:rsid w:val="00701085"/>
    <w:rsid w:val="00702AD0"/>
    <w:rsid w:val="00705DC0"/>
    <w:rsid w:val="00707127"/>
    <w:rsid w:val="007113EF"/>
    <w:rsid w:val="00715663"/>
    <w:rsid w:val="00716049"/>
    <w:rsid w:val="00721D83"/>
    <w:rsid w:val="00731FD7"/>
    <w:rsid w:val="00732C9F"/>
    <w:rsid w:val="00733F8A"/>
    <w:rsid w:val="00736941"/>
    <w:rsid w:val="00737635"/>
    <w:rsid w:val="0074002E"/>
    <w:rsid w:val="00741097"/>
    <w:rsid w:val="00744A95"/>
    <w:rsid w:val="00746128"/>
    <w:rsid w:val="00751332"/>
    <w:rsid w:val="00752B12"/>
    <w:rsid w:val="00754F76"/>
    <w:rsid w:val="00755197"/>
    <w:rsid w:val="00756358"/>
    <w:rsid w:val="00756D2D"/>
    <w:rsid w:val="00765FF1"/>
    <w:rsid w:val="007674A5"/>
    <w:rsid w:val="007765CF"/>
    <w:rsid w:val="00777550"/>
    <w:rsid w:val="0078203F"/>
    <w:rsid w:val="007937E9"/>
    <w:rsid w:val="0079543B"/>
    <w:rsid w:val="007A121A"/>
    <w:rsid w:val="007A43F9"/>
    <w:rsid w:val="007A5CFD"/>
    <w:rsid w:val="007A741D"/>
    <w:rsid w:val="007B3382"/>
    <w:rsid w:val="007B748C"/>
    <w:rsid w:val="007C061E"/>
    <w:rsid w:val="007C1A30"/>
    <w:rsid w:val="007C6453"/>
    <w:rsid w:val="007C6584"/>
    <w:rsid w:val="007C6655"/>
    <w:rsid w:val="007D34FD"/>
    <w:rsid w:val="007D5FC5"/>
    <w:rsid w:val="007E29ED"/>
    <w:rsid w:val="007E361A"/>
    <w:rsid w:val="007F0A6E"/>
    <w:rsid w:val="007F6BF3"/>
    <w:rsid w:val="007F75B3"/>
    <w:rsid w:val="00814958"/>
    <w:rsid w:val="008153F1"/>
    <w:rsid w:val="00820CCE"/>
    <w:rsid w:val="008211F0"/>
    <w:rsid w:val="0082570B"/>
    <w:rsid w:val="0082764E"/>
    <w:rsid w:val="00831A69"/>
    <w:rsid w:val="00842035"/>
    <w:rsid w:val="00846FAF"/>
    <w:rsid w:val="008501C5"/>
    <w:rsid w:val="0085196B"/>
    <w:rsid w:val="00855259"/>
    <w:rsid w:val="00856A82"/>
    <w:rsid w:val="00857D27"/>
    <w:rsid w:val="00860632"/>
    <w:rsid w:val="00863AAE"/>
    <w:rsid w:val="00864D2A"/>
    <w:rsid w:val="00874379"/>
    <w:rsid w:val="00874749"/>
    <w:rsid w:val="0087555F"/>
    <w:rsid w:val="00877670"/>
    <w:rsid w:val="00880C07"/>
    <w:rsid w:val="00884468"/>
    <w:rsid w:val="00896E5B"/>
    <w:rsid w:val="008A60B4"/>
    <w:rsid w:val="008A75CB"/>
    <w:rsid w:val="008B634F"/>
    <w:rsid w:val="008C1CB9"/>
    <w:rsid w:val="008C45FF"/>
    <w:rsid w:val="008C46E3"/>
    <w:rsid w:val="008C4EB2"/>
    <w:rsid w:val="008C7B4A"/>
    <w:rsid w:val="008D1ACB"/>
    <w:rsid w:val="008D1B5B"/>
    <w:rsid w:val="008D6828"/>
    <w:rsid w:val="008E5A2E"/>
    <w:rsid w:val="008E786D"/>
    <w:rsid w:val="00911CA3"/>
    <w:rsid w:val="009145DC"/>
    <w:rsid w:val="00931B24"/>
    <w:rsid w:val="00936698"/>
    <w:rsid w:val="00950A92"/>
    <w:rsid w:val="00952891"/>
    <w:rsid w:val="00955647"/>
    <w:rsid w:val="00955E44"/>
    <w:rsid w:val="00963FE4"/>
    <w:rsid w:val="0096432A"/>
    <w:rsid w:val="00967FAF"/>
    <w:rsid w:val="00972F68"/>
    <w:rsid w:val="0097537E"/>
    <w:rsid w:val="00976ACF"/>
    <w:rsid w:val="0098132E"/>
    <w:rsid w:val="00985A5B"/>
    <w:rsid w:val="00996569"/>
    <w:rsid w:val="00997648"/>
    <w:rsid w:val="009A5E38"/>
    <w:rsid w:val="009B1D06"/>
    <w:rsid w:val="009B263C"/>
    <w:rsid w:val="009B4713"/>
    <w:rsid w:val="009C5C8D"/>
    <w:rsid w:val="009C6A58"/>
    <w:rsid w:val="009C783C"/>
    <w:rsid w:val="009D2184"/>
    <w:rsid w:val="009D38C2"/>
    <w:rsid w:val="009E4EC4"/>
    <w:rsid w:val="009E59A5"/>
    <w:rsid w:val="009F2B2E"/>
    <w:rsid w:val="009F5719"/>
    <w:rsid w:val="009F6107"/>
    <w:rsid w:val="009F62B9"/>
    <w:rsid w:val="00A0037C"/>
    <w:rsid w:val="00A07D62"/>
    <w:rsid w:val="00A12CD9"/>
    <w:rsid w:val="00A21E95"/>
    <w:rsid w:val="00A27193"/>
    <w:rsid w:val="00A27EF8"/>
    <w:rsid w:val="00A36076"/>
    <w:rsid w:val="00A37B9E"/>
    <w:rsid w:val="00A506A3"/>
    <w:rsid w:val="00A5182C"/>
    <w:rsid w:val="00A5186C"/>
    <w:rsid w:val="00A521BB"/>
    <w:rsid w:val="00A523AE"/>
    <w:rsid w:val="00A54A31"/>
    <w:rsid w:val="00A5521C"/>
    <w:rsid w:val="00A5653F"/>
    <w:rsid w:val="00A66CC2"/>
    <w:rsid w:val="00A72789"/>
    <w:rsid w:val="00A774AF"/>
    <w:rsid w:val="00A7758A"/>
    <w:rsid w:val="00A81807"/>
    <w:rsid w:val="00A82A66"/>
    <w:rsid w:val="00A82F26"/>
    <w:rsid w:val="00A96AA1"/>
    <w:rsid w:val="00AA134D"/>
    <w:rsid w:val="00AA4467"/>
    <w:rsid w:val="00AA4771"/>
    <w:rsid w:val="00AB5524"/>
    <w:rsid w:val="00AB5D8C"/>
    <w:rsid w:val="00AB714D"/>
    <w:rsid w:val="00AC0111"/>
    <w:rsid w:val="00AD75C3"/>
    <w:rsid w:val="00AE010D"/>
    <w:rsid w:val="00AE0206"/>
    <w:rsid w:val="00AE22E4"/>
    <w:rsid w:val="00AE4090"/>
    <w:rsid w:val="00AF0EA2"/>
    <w:rsid w:val="00B0302C"/>
    <w:rsid w:val="00B07693"/>
    <w:rsid w:val="00B07B78"/>
    <w:rsid w:val="00B25283"/>
    <w:rsid w:val="00B26F4F"/>
    <w:rsid w:val="00B27859"/>
    <w:rsid w:val="00B33DB9"/>
    <w:rsid w:val="00B34E01"/>
    <w:rsid w:val="00B411E5"/>
    <w:rsid w:val="00B45E24"/>
    <w:rsid w:val="00B46C72"/>
    <w:rsid w:val="00B55912"/>
    <w:rsid w:val="00B61804"/>
    <w:rsid w:val="00B63646"/>
    <w:rsid w:val="00B73786"/>
    <w:rsid w:val="00B73842"/>
    <w:rsid w:val="00B82D07"/>
    <w:rsid w:val="00B85437"/>
    <w:rsid w:val="00B85E89"/>
    <w:rsid w:val="00B87755"/>
    <w:rsid w:val="00B93331"/>
    <w:rsid w:val="00B97F89"/>
    <w:rsid w:val="00BA242E"/>
    <w:rsid w:val="00BA3097"/>
    <w:rsid w:val="00BA7A4F"/>
    <w:rsid w:val="00BC0A90"/>
    <w:rsid w:val="00BC2A2F"/>
    <w:rsid w:val="00BC4156"/>
    <w:rsid w:val="00BC52EC"/>
    <w:rsid w:val="00BE07DC"/>
    <w:rsid w:val="00BE2DFA"/>
    <w:rsid w:val="00BE4032"/>
    <w:rsid w:val="00BE45A8"/>
    <w:rsid w:val="00BE5861"/>
    <w:rsid w:val="00BF1584"/>
    <w:rsid w:val="00BF4508"/>
    <w:rsid w:val="00BF535C"/>
    <w:rsid w:val="00C027CD"/>
    <w:rsid w:val="00C07FE4"/>
    <w:rsid w:val="00C3170F"/>
    <w:rsid w:val="00C35538"/>
    <w:rsid w:val="00C40B97"/>
    <w:rsid w:val="00C45727"/>
    <w:rsid w:val="00C50994"/>
    <w:rsid w:val="00C50B33"/>
    <w:rsid w:val="00C5605A"/>
    <w:rsid w:val="00C57D5A"/>
    <w:rsid w:val="00C6357F"/>
    <w:rsid w:val="00C73D5A"/>
    <w:rsid w:val="00C75A8B"/>
    <w:rsid w:val="00C83B58"/>
    <w:rsid w:val="00C86881"/>
    <w:rsid w:val="00C913D5"/>
    <w:rsid w:val="00C91811"/>
    <w:rsid w:val="00C92521"/>
    <w:rsid w:val="00CA2B30"/>
    <w:rsid w:val="00CA50CE"/>
    <w:rsid w:val="00CA7D31"/>
    <w:rsid w:val="00CB67E1"/>
    <w:rsid w:val="00CC3999"/>
    <w:rsid w:val="00CC4991"/>
    <w:rsid w:val="00CC540C"/>
    <w:rsid w:val="00CC61E3"/>
    <w:rsid w:val="00CC7EF1"/>
    <w:rsid w:val="00CD0D46"/>
    <w:rsid w:val="00CD1E04"/>
    <w:rsid w:val="00CE380C"/>
    <w:rsid w:val="00CE41DC"/>
    <w:rsid w:val="00CF06EC"/>
    <w:rsid w:val="00CF1EA1"/>
    <w:rsid w:val="00CF372A"/>
    <w:rsid w:val="00D04430"/>
    <w:rsid w:val="00D0646C"/>
    <w:rsid w:val="00D10381"/>
    <w:rsid w:val="00D1427B"/>
    <w:rsid w:val="00D155E1"/>
    <w:rsid w:val="00D160B8"/>
    <w:rsid w:val="00D2091E"/>
    <w:rsid w:val="00D25E1B"/>
    <w:rsid w:val="00D25F23"/>
    <w:rsid w:val="00D37B79"/>
    <w:rsid w:val="00D42C71"/>
    <w:rsid w:val="00D46711"/>
    <w:rsid w:val="00D47437"/>
    <w:rsid w:val="00D524A2"/>
    <w:rsid w:val="00D57D95"/>
    <w:rsid w:val="00D65433"/>
    <w:rsid w:val="00D673DE"/>
    <w:rsid w:val="00D81693"/>
    <w:rsid w:val="00D908A0"/>
    <w:rsid w:val="00D91CC1"/>
    <w:rsid w:val="00DA7C05"/>
    <w:rsid w:val="00DC301E"/>
    <w:rsid w:val="00DC3C49"/>
    <w:rsid w:val="00DC7116"/>
    <w:rsid w:val="00DD3EC6"/>
    <w:rsid w:val="00DD4931"/>
    <w:rsid w:val="00DD5DCD"/>
    <w:rsid w:val="00DD6F0D"/>
    <w:rsid w:val="00DE06C7"/>
    <w:rsid w:val="00DE1224"/>
    <w:rsid w:val="00DE5AF0"/>
    <w:rsid w:val="00DF690A"/>
    <w:rsid w:val="00E00727"/>
    <w:rsid w:val="00E04AEF"/>
    <w:rsid w:val="00E0597A"/>
    <w:rsid w:val="00E1032D"/>
    <w:rsid w:val="00E15129"/>
    <w:rsid w:val="00E17C1D"/>
    <w:rsid w:val="00E22BFF"/>
    <w:rsid w:val="00E24320"/>
    <w:rsid w:val="00E25167"/>
    <w:rsid w:val="00E26190"/>
    <w:rsid w:val="00E323AE"/>
    <w:rsid w:val="00E35A8A"/>
    <w:rsid w:val="00E55908"/>
    <w:rsid w:val="00E62938"/>
    <w:rsid w:val="00E66E27"/>
    <w:rsid w:val="00E7745F"/>
    <w:rsid w:val="00E84A02"/>
    <w:rsid w:val="00E84A77"/>
    <w:rsid w:val="00E904E7"/>
    <w:rsid w:val="00E90B4B"/>
    <w:rsid w:val="00E92FE4"/>
    <w:rsid w:val="00E94F77"/>
    <w:rsid w:val="00E963AD"/>
    <w:rsid w:val="00EB1AFD"/>
    <w:rsid w:val="00EB5B3E"/>
    <w:rsid w:val="00EB6824"/>
    <w:rsid w:val="00EB6F5B"/>
    <w:rsid w:val="00EC2682"/>
    <w:rsid w:val="00EC404A"/>
    <w:rsid w:val="00EC4FE2"/>
    <w:rsid w:val="00EC6698"/>
    <w:rsid w:val="00ED1900"/>
    <w:rsid w:val="00ED4F90"/>
    <w:rsid w:val="00EF2E8B"/>
    <w:rsid w:val="00EF6FF4"/>
    <w:rsid w:val="00EF7AA7"/>
    <w:rsid w:val="00EF7AF5"/>
    <w:rsid w:val="00F04294"/>
    <w:rsid w:val="00F10F44"/>
    <w:rsid w:val="00F14E55"/>
    <w:rsid w:val="00F17063"/>
    <w:rsid w:val="00F239C3"/>
    <w:rsid w:val="00F267AB"/>
    <w:rsid w:val="00F26A99"/>
    <w:rsid w:val="00F30634"/>
    <w:rsid w:val="00F33A39"/>
    <w:rsid w:val="00F3786A"/>
    <w:rsid w:val="00F44B5D"/>
    <w:rsid w:val="00F53FE4"/>
    <w:rsid w:val="00F67486"/>
    <w:rsid w:val="00F71ED0"/>
    <w:rsid w:val="00F74C01"/>
    <w:rsid w:val="00F81040"/>
    <w:rsid w:val="00F832F8"/>
    <w:rsid w:val="00F846DD"/>
    <w:rsid w:val="00F87D2E"/>
    <w:rsid w:val="00F96D58"/>
    <w:rsid w:val="00FA15D6"/>
    <w:rsid w:val="00FB067A"/>
    <w:rsid w:val="00FB4BD9"/>
    <w:rsid w:val="00FB6597"/>
    <w:rsid w:val="00FC075E"/>
    <w:rsid w:val="00FC4924"/>
    <w:rsid w:val="00FD3B5E"/>
    <w:rsid w:val="00FE0700"/>
    <w:rsid w:val="00FE369D"/>
    <w:rsid w:val="00FF31D0"/>
    <w:rsid w:val="00FF5734"/>
    <w:rsid w:val="00FF742F"/>
    <w:rsid w:val="00FF7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A7A8CE"/>
  <w15:docId w15:val="{DC699E07-05F8-48F3-A222-33EE988EA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04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5C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C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F0284"/>
    <w:pPr>
      <w:ind w:left="720"/>
      <w:contextualSpacing/>
    </w:pPr>
  </w:style>
  <w:style w:type="table" w:styleId="TableGrid">
    <w:name w:val="Table Grid"/>
    <w:basedOn w:val="TableNormal"/>
    <w:uiPriority w:val="59"/>
    <w:rsid w:val="00230C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C7EF1"/>
    <w:rPr>
      <w:color w:val="808080"/>
    </w:rPr>
  </w:style>
  <w:style w:type="paragraph" w:styleId="NoSpacing">
    <w:name w:val="No Spacing"/>
    <w:uiPriority w:val="1"/>
    <w:qFormat/>
    <w:rsid w:val="00F1706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015F80-CAE0-4344-B6DA-A3B1DEA0A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48</Words>
  <Characters>6546</Characters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7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2T16:22:00Z</cp:lastPrinted>
  <dcterms:created xsi:type="dcterms:W3CDTF">2023-05-02T16:41:00Z</dcterms:created>
  <dcterms:modified xsi:type="dcterms:W3CDTF">2023-05-08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